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comments/comment1.xml" ContentType="application/vnd.openxmlformats-officedocument.presentationml.comments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3"/>
  </p:notesMasterIdLst>
  <p:sldIdLst>
    <p:sldId id="1253" r:id="rId3"/>
    <p:sldId id="384" r:id="rId4"/>
    <p:sldId id="591" r:id="rId5"/>
    <p:sldId id="596" r:id="rId6"/>
    <p:sldId id="573" r:id="rId7"/>
    <p:sldId id="1256" r:id="rId8"/>
    <p:sldId id="1257" r:id="rId9"/>
    <p:sldId id="593" r:id="rId10"/>
    <p:sldId id="1262" r:id="rId11"/>
    <p:sldId id="598" r:id="rId12"/>
    <p:sldId id="1266" r:id="rId13"/>
    <p:sldId id="599" r:id="rId14"/>
    <p:sldId id="600" r:id="rId15"/>
    <p:sldId id="1263" r:id="rId16"/>
    <p:sldId id="1264" r:id="rId17"/>
    <p:sldId id="601" r:id="rId18"/>
    <p:sldId id="1265" r:id="rId19"/>
    <p:sldId id="1259" r:id="rId20"/>
    <p:sldId id="594" r:id="rId21"/>
    <p:sldId id="1260" r:id="rId22"/>
    <p:sldId id="578" r:id="rId23"/>
    <p:sldId id="1244" r:id="rId24"/>
    <p:sldId id="1245" r:id="rId25"/>
    <p:sldId id="1255" r:id="rId26"/>
    <p:sldId id="1246" r:id="rId27"/>
    <p:sldId id="579" r:id="rId28"/>
    <p:sldId id="1250" r:id="rId29"/>
    <p:sldId id="1258" r:id="rId30"/>
    <p:sldId id="381" r:id="rId31"/>
    <p:sldId id="382" r:id="rId32"/>
  </p:sldIdLst>
  <p:sldSz cx="12192000" cy="6858000"/>
  <p:notesSz cx="6858000" cy="9144000"/>
  <p:custDataLst>
    <p:tags r:id="rId34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FPTShop" initials="F" lastIdx="31" clrIdx="0"/>
  <p:cmAuthor id="1" name="Administrator" initials="A" lastIdx="2" clrIdx="1">
    <p:extLst>
      <p:ext uri="{19B8F6BF-5375-455C-9EA6-DF929625EA0E}">
        <p15:presenceInfo xmlns=""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CC"/>
    <a:srgbClr val="FF4FFF"/>
    <a:srgbClr val="FF93FF"/>
    <a:srgbClr val="FFECAF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88" d="100"/>
          <a:sy n="88" d="100"/>
        </p:scale>
        <p:origin x="-51" y="-2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6-09T19:17:36.722" idx="2">
    <p:pos x="1595" y="2410"/>
    <p:text>Tất cả các slide sau còn sai font so với quy định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8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9480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366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87F6178-CA62-4FF6-8337-D5BE9DFA0283}" type="slidenum">
              <a:rPr lang="en-US">
                <a:solidFill>
                  <a:prstClr val="black"/>
                </a:solidFill>
              </a:rPr>
              <a:pPr eaLnBrk="1" hangingPunct="1"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785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742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742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742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208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208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5849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6616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0064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97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114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,B,C,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 </a:t>
            </a:r>
            <a:r>
              <a:rPr lang="en-US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C </a:t>
            </a:r>
            <a:r>
              <a:rPr lang="en-US" baseline="0" dirty="0" err="1"/>
              <a:t>đúng</a:t>
            </a:r>
            <a:r>
              <a:rPr lang="en-US" baseline="0" dirty="0"/>
              <a:t>.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go home </a:t>
            </a:r>
            <a:r>
              <a:rPr lang="en-US" baseline="0" dirty="0" err="1"/>
              <a:t>trơ</a:t>
            </a:r>
            <a:r>
              <a:rPr lang="en-US" baseline="0" dirty="0"/>
              <a:t>̉ </a:t>
            </a:r>
            <a:r>
              <a:rPr lang="en-US" baseline="0" dirty="0" err="1"/>
              <a:t>vê</a:t>
            </a:r>
            <a:r>
              <a:rPr lang="en-US" baseline="0" dirty="0"/>
              <a:t>̀ </a:t>
            </a:r>
            <a:r>
              <a:rPr lang="en-US" baseline="0" dirty="0" err="1"/>
              <a:t>trang</a:t>
            </a:r>
            <a:r>
              <a:rPr lang="en-US" baseline="0" dirty="0"/>
              <a:t> </a:t>
            </a:r>
            <a:r>
              <a:rPr lang="en-US" baseline="0" dirty="0" err="1"/>
              <a:t>chọ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ỏi</a:t>
            </a:r>
            <a:r>
              <a:rPr lang="en-US" baseline="0" dirty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4616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,B,C,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 </a:t>
            </a:r>
            <a:r>
              <a:rPr lang="en-US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D </a:t>
            </a:r>
            <a:r>
              <a:rPr lang="en-US" baseline="0" dirty="0" err="1"/>
              <a:t>đúng</a:t>
            </a:r>
            <a:r>
              <a:rPr lang="en-US" baseline="0" dirty="0"/>
              <a:t>.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go home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ê</a:t>
            </a:r>
            <a:r>
              <a:rPr lang="en-US" baseline="0" dirty="0"/>
              <a:t>̀ </a:t>
            </a:r>
            <a:r>
              <a:rPr lang="en-US" baseline="0" dirty="0" err="1"/>
              <a:t>trang</a:t>
            </a:r>
            <a:r>
              <a:rPr lang="en-US" baseline="0" dirty="0"/>
              <a:t> </a:t>
            </a:r>
            <a:r>
              <a:rPr lang="en-US" baseline="0" dirty="0" err="1"/>
              <a:t>chọ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ỏi</a:t>
            </a:r>
            <a:r>
              <a:rPr lang="en-US" baseline="0" dirty="0"/>
              <a:t>. 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̀o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̣t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ất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ời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88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9980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A,B,C,D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 </a:t>
            </a:r>
            <a:r>
              <a:rPr lang="en-US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C </a:t>
            </a:r>
            <a:r>
              <a:rPr lang="en-US" baseline="0" dirty="0" err="1"/>
              <a:t>đúng</a:t>
            </a:r>
            <a:r>
              <a:rPr lang="en-US" baseline="0" dirty="0"/>
              <a:t>.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go home </a:t>
            </a:r>
            <a:r>
              <a:rPr lang="en-US" baseline="0" dirty="0" err="1"/>
              <a:t>trơ</a:t>
            </a:r>
            <a:r>
              <a:rPr lang="en-US" baseline="0" dirty="0"/>
              <a:t>̉ </a:t>
            </a:r>
            <a:r>
              <a:rPr lang="en-US" baseline="0" dirty="0" err="1"/>
              <a:t>vê</a:t>
            </a:r>
            <a:r>
              <a:rPr lang="en-US" baseline="0" dirty="0"/>
              <a:t>̀ </a:t>
            </a:r>
            <a:r>
              <a:rPr lang="en-US" baseline="0" dirty="0" err="1"/>
              <a:t>trang</a:t>
            </a:r>
            <a:r>
              <a:rPr lang="en-US" baseline="0" dirty="0"/>
              <a:t> </a:t>
            </a:r>
            <a:r>
              <a:rPr lang="en-US" baseline="0" dirty="0" err="1"/>
              <a:t>chọ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ỏi</a:t>
            </a:r>
            <a:r>
              <a:rPr lang="en-US" baseline="0" dirty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5610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5637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7824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8309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8898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0938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5644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6853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6653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0701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9009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588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D3BFEC-5623-4018-8167-16919E309C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4176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042AC-500D-4B4A-B770-F1F9D9266F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9602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28010-6828-491C-93E5-31B1779F41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0418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98554-D337-4F94-B31E-0BD075E476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985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1439A-1A6D-4D81-9062-0C520D039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5261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4716F-CB0A-45E6-AD3D-07E300F602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9616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5041D-4D9A-466B-8C7A-89CB84805C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611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6E5A12-4231-46FC-A4D1-AC9BA4F66F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85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D929D-A357-4863-8C80-A03298849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1727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42536-046C-4BEB-BA03-756CB4C55A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4208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EB706-5192-4BD6-B21F-ED12A9B73B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7456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812EC-0E4B-4566-9009-5F55DF6A51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0765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577F4-D2A9-47B8-B1CB-08D031B701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5429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71C9B-D6C0-403F-AB89-284AE4A051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4398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68111F-0849-48A7-8871-DE4D95DBC4C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118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sv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1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comments" Target="../comments/comment1.xml"/><Relationship Id="rId5" Type="http://schemas.openxmlformats.org/officeDocument/2006/relationships/image" Target="../media/image20.emf"/><Relationship Id="rId4" Type="http://schemas.openxmlformats.org/officeDocument/2006/relationships/image" Target="../media/image18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21.jpeg"/><Relationship Id="rId4" Type="http://schemas.openxmlformats.org/officeDocument/2006/relationships/image" Target="../media/image19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19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19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10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5" Type="http://schemas.openxmlformats.org/officeDocument/2006/relationships/image" Target="../media/image10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video" Target="../media/media1.mp4"/><Relationship Id="rId7" Type="http://schemas.openxmlformats.org/officeDocument/2006/relationships/image" Target="../media/image31.gif"/><Relationship Id="rId2" Type="http://schemas.microsoft.com/office/2007/relationships/media" Target="../media/media1.mp4"/><Relationship Id="rId1" Type="http://schemas.openxmlformats.org/officeDocument/2006/relationships/tags" Target="../tags/tag23.xml"/><Relationship Id="rId6" Type="http://schemas.openxmlformats.org/officeDocument/2006/relationships/audio" Target="../media/audio1.wav"/><Relationship Id="rId11" Type="http://schemas.openxmlformats.org/officeDocument/2006/relationships/image" Target="../media/image10.png"/><Relationship Id="rId5" Type="http://schemas.openxmlformats.org/officeDocument/2006/relationships/notesSlide" Target="../notesSlides/notesSlide22.xml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1.xml"/><Relationship Id="rId9" Type="http://schemas.openxmlformats.org/officeDocument/2006/relationships/slide" Target="slide2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35.png"/><Relationship Id="rId3" Type="http://schemas.openxmlformats.org/officeDocument/2006/relationships/video" Target="../media/media1.mp4"/><Relationship Id="rId7" Type="http://schemas.openxmlformats.org/officeDocument/2006/relationships/image" Target="../media/image31.gif"/><Relationship Id="rId12" Type="http://schemas.openxmlformats.org/officeDocument/2006/relationships/image" Target="../media/image34.gif"/><Relationship Id="rId2" Type="http://schemas.microsoft.com/office/2007/relationships/media" Target="../media/media1.mp4"/><Relationship Id="rId1" Type="http://schemas.openxmlformats.org/officeDocument/2006/relationships/tags" Target="../tags/tag24.xml"/><Relationship Id="rId6" Type="http://schemas.openxmlformats.org/officeDocument/2006/relationships/audio" Target="../media/audio1.wav"/><Relationship Id="rId11" Type="http://schemas.openxmlformats.org/officeDocument/2006/relationships/slide" Target="slide29.xml"/><Relationship Id="rId5" Type="http://schemas.openxmlformats.org/officeDocument/2006/relationships/notesSlide" Target="../notesSlides/notesSlide23.xml"/><Relationship Id="rId10" Type="http://schemas.openxmlformats.org/officeDocument/2006/relationships/slide" Target="slide23.xml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32.png"/><Relationship Id="rId14" Type="http://schemas.openxmlformats.org/officeDocument/2006/relationships/image" Target="../media/image1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5" Type="http://schemas.openxmlformats.org/officeDocument/2006/relationships/image" Target="../media/image10.png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video" Target="../media/media1.mp4"/><Relationship Id="rId7" Type="http://schemas.openxmlformats.org/officeDocument/2006/relationships/image" Target="../media/image31.gif"/><Relationship Id="rId12" Type="http://schemas.openxmlformats.org/officeDocument/2006/relationships/image" Target="../media/image10.png"/><Relationship Id="rId2" Type="http://schemas.microsoft.com/office/2007/relationships/media" Target="../media/media1.mp4"/><Relationship Id="rId1" Type="http://schemas.openxmlformats.org/officeDocument/2006/relationships/tags" Target="../tags/tag26.xml"/><Relationship Id="rId6" Type="http://schemas.openxmlformats.org/officeDocument/2006/relationships/audio" Target="../media/audio1.wav"/><Relationship Id="rId11" Type="http://schemas.openxmlformats.org/officeDocument/2006/relationships/image" Target="../media/image37.png"/><Relationship Id="rId5" Type="http://schemas.openxmlformats.org/officeDocument/2006/relationships/notesSlide" Target="../notesSlides/notesSlide25.xml"/><Relationship Id="rId10" Type="http://schemas.openxmlformats.org/officeDocument/2006/relationships/slide" Target="slide23.xml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Relationship Id="rId6" Type="http://schemas.openxmlformats.org/officeDocument/2006/relationships/image" Target="../media/image40.jpeg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6" Type="http://schemas.openxmlformats.org/officeDocument/2006/relationships/image" Target="../media/image44.jpe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emf"/><Relationship Id="rId3" Type="http://schemas.openxmlformats.org/officeDocument/2006/relationships/notesSlide" Target="../notesSlides/notesSlide7.xml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11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2.png"/><Relationship Id="rId5" Type="http://schemas.openxmlformats.org/officeDocument/2006/relationships/hyperlink" Target="https://www.wisc-online.com/assetrepository/viewasset?id=1508" TargetMode="External"/><Relationship Id="rId10" Type="http://schemas.openxmlformats.org/officeDocument/2006/relationships/image" Target="../media/image10.png"/><Relationship Id="rId4" Type="http://schemas.openxmlformats.org/officeDocument/2006/relationships/image" Target="../media/image11.jpe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2.png"/><Relationship Id="rId5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BND THÀNH PHỐ CẨM PHẢ</a:t>
            </a:r>
            <a:br>
              <a:rPr lang="en-US" sz="4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ÒNG GIÁO DỤC VÀ ĐÀO TẠO</a:t>
            </a:r>
            <a:endParaRPr lang="vi-VN" sz="4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378" y="2253066"/>
            <a:ext cx="10515600" cy="4351338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sz="4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2. TỨ GIÁC NỘI TIẾP ĐƯỜNG TRÒN</a:t>
            </a:r>
          </a:p>
          <a:p>
            <a:pPr marL="0" indent="0" algn="ctr">
              <a:buNone/>
            </a:pPr>
            <a:r>
              <a:rPr lang="en-US" sz="4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Tiết 1)</a:t>
            </a:r>
          </a:p>
          <a:p>
            <a:pPr marL="0" indent="0" algn="ctr">
              <a:buNone/>
            </a:pPr>
            <a:endParaRPr lang="en-US" sz="48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en-US" sz="480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en-US" sz="480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áng 8 – 2024 </a:t>
            </a:r>
          </a:p>
          <a:p>
            <a:pPr marL="0" indent="0">
              <a:buNone/>
            </a:pPr>
            <a:endParaRPr lang="vi-VN"/>
          </a:p>
        </p:txBody>
      </p:sp>
      <p:pic>
        <p:nvPicPr>
          <p:cNvPr id="4" name="Google Shape;53;p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4;p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8201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CC05CC8-FE7A-A7F7-D830-DFB04096604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737598" y="223339"/>
            <a:ext cx="1391057" cy="15851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FF520D0-330E-589B-2CA4-02D12B2C8B1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67925" y="366054"/>
            <a:ext cx="1318666" cy="1318666"/>
          </a:xfrm>
          <a:prstGeom prst="rect">
            <a:avLst/>
          </a:prstGeom>
        </p:spPr>
      </p:pic>
      <p:grpSp>
        <p:nvGrpSpPr>
          <p:cNvPr id="3" name="Group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B306C88-3B3E-7F4F-32A8-BFAD024A28A6}"/>
              </a:ext>
            </a:extLst>
          </p:cNvPr>
          <p:cNvGrpSpPr/>
          <p:nvPr/>
        </p:nvGrpSpPr>
        <p:grpSpPr>
          <a:xfrm>
            <a:off x="534964" y="587216"/>
            <a:ext cx="9990898" cy="2252308"/>
            <a:chOff x="534964" y="587216"/>
            <a:chExt cx="9990898" cy="2252308"/>
          </a:xfrm>
        </p:grpSpPr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4DC29287-F52C-01BD-8828-9BF763699700}"/>
                </a:ext>
              </a:extLst>
            </p:cNvPr>
            <p:cNvSpPr txBox="1"/>
            <p:nvPr/>
          </p:nvSpPr>
          <p:spPr>
            <a:xfrm>
              <a:off x="534964" y="777421"/>
              <a:ext cx="9990898" cy="206210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ùng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ướ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ẳng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a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̀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mpa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̃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ột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ư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́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ội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ếp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ờng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̀n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́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ớ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Vẽ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ột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ờng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̀n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</a:p>
            <a:p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Vẽ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ư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́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ó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ốn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̉nh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ộ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ờng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̀n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3200" dirty="0">
                <a:solidFill>
                  <a:schemeClr val="bg1"/>
                </a:solidFill>
              </a:endParaRPr>
            </a:p>
          </p:txBody>
        </p:sp>
        <p:pic>
          <p:nvPicPr>
            <p:cNvPr id="2" name="Picture 1">
              <a:extLst>
                <a:ext uri="{FF2B5EF4-FFF2-40B4-BE49-F238E27FC236}">
                  <a16:creationId xmlns="" xmlns:a16="http://schemas.microsoft.com/office/drawing/2014/main" id="{3216AB66-700A-C684-8F5C-A992AC6D959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0428" y="587216"/>
              <a:ext cx="580952" cy="619048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3140834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"/>
          <p:cNvGrpSpPr>
            <a:grpSpLocks/>
          </p:cNvGrpSpPr>
          <p:nvPr/>
        </p:nvGrpSpPr>
        <p:grpSpPr bwMode="auto">
          <a:xfrm rot="-1608130">
            <a:off x="6151035" y="912260"/>
            <a:ext cx="4127500" cy="3243263"/>
            <a:chOff x="336" y="1056"/>
            <a:chExt cx="2400" cy="2400"/>
          </a:xfrm>
        </p:grpSpPr>
        <p:grpSp>
          <p:nvGrpSpPr>
            <p:cNvPr id="2079" name="Group 15"/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2086" name="Oval 16"/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87" name="Line 17"/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88" name="Line 18"/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89" name="Oval 19"/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80" name="Group 20"/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2082" name="Group 21"/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2084" name="AutoShape 22"/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85" name="AutoShape 23"/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mtClean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2083" name="Oval 24"/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81" name="Oval 25"/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18491" name="Oval 27"/>
          <p:cNvSpPr>
            <a:spLocks noChangeArrowheads="1"/>
          </p:cNvSpPr>
          <p:nvPr/>
        </p:nvSpPr>
        <p:spPr bwMode="auto">
          <a:xfrm>
            <a:off x="6066368" y="650875"/>
            <a:ext cx="4262967" cy="397422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318492" name="Oval 28"/>
          <p:cNvSpPr>
            <a:spLocks noChangeArrowheads="1"/>
          </p:cNvSpPr>
          <p:nvPr/>
        </p:nvSpPr>
        <p:spPr bwMode="auto">
          <a:xfrm>
            <a:off x="8202563" y="2534105"/>
            <a:ext cx="67733" cy="4286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318493" name="Oval 29"/>
          <p:cNvSpPr>
            <a:spLocks noChangeArrowheads="1"/>
          </p:cNvSpPr>
          <p:nvPr/>
        </p:nvSpPr>
        <p:spPr bwMode="auto">
          <a:xfrm>
            <a:off x="6450708" y="1379538"/>
            <a:ext cx="101600" cy="6826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318495" name="Oval 31"/>
          <p:cNvSpPr>
            <a:spLocks noChangeArrowheads="1"/>
          </p:cNvSpPr>
          <p:nvPr/>
        </p:nvSpPr>
        <p:spPr bwMode="auto">
          <a:xfrm>
            <a:off x="10120455" y="1831394"/>
            <a:ext cx="95249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318496" name="Oval 32"/>
          <p:cNvSpPr>
            <a:spLocks noChangeArrowheads="1"/>
          </p:cNvSpPr>
          <p:nvPr/>
        </p:nvSpPr>
        <p:spPr bwMode="auto">
          <a:xfrm>
            <a:off x="10071944" y="3481438"/>
            <a:ext cx="95249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318498" name="Oval 34"/>
          <p:cNvSpPr>
            <a:spLocks noChangeArrowheads="1"/>
          </p:cNvSpPr>
          <p:nvPr/>
        </p:nvSpPr>
        <p:spPr bwMode="auto">
          <a:xfrm rot="800569">
            <a:off x="7332039" y="4429296"/>
            <a:ext cx="95251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318503" name="Text Box 39"/>
          <p:cNvSpPr txBox="1">
            <a:spLocks noChangeArrowheads="1"/>
          </p:cNvSpPr>
          <p:nvPr/>
        </p:nvSpPr>
        <p:spPr bwMode="auto">
          <a:xfrm>
            <a:off x="7963650" y="2454660"/>
            <a:ext cx="23918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.VnTimeH" pitchFamily="34" charset="0"/>
                <a:cs typeface="Arial" charset="0"/>
              </a:rPr>
              <a:t>O</a:t>
            </a:r>
          </a:p>
        </p:txBody>
      </p:sp>
      <p:sp>
        <p:nvSpPr>
          <p:cNvPr id="318504" name="Text Box 40"/>
          <p:cNvSpPr txBox="1">
            <a:spLocks noChangeArrowheads="1"/>
          </p:cNvSpPr>
          <p:nvPr/>
        </p:nvSpPr>
        <p:spPr bwMode="auto">
          <a:xfrm>
            <a:off x="6198426" y="1202542"/>
            <a:ext cx="239184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</a:t>
            </a:r>
          </a:p>
        </p:txBody>
      </p:sp>
      <p:sp>
        <p:nvSpPr>
          <p:cNvPr id="318505" name="Text Box 41"/>
          <p:cNvSpPr txBox="1">
            <a:spLocks noChangeArrowheads="1"/>
          </p:cNvSpPr>
          <p:nvPr/>
        </p:nvSpPr>
        <p:spPr bwMode="auto">
          <a:xfrm>
            <a:off x="10279903" y="1793875"/>
            <a:ext cx="239184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.VnTimeH" pitchFamily="34" charset="0"/>
                <a:cs typeface="Arial" charset="0"/>
              </a:rPr>
              <a:t>B</a:t>
            </a:r>
          </a:p>
        </p:txBody>
      </p:sp>
      <p:sp>
        <p:nvSpPr>
          <p:cNvPr id="318555" name="Text Box 91"/>
          <p:cNvSpPr txBox="1">
            <a:spLocks noChangeArrowheads="1"/>
          </p:cNvSpPr>
          <p:nvPr/>
        </p:nvSpPr>
        <p:spPr bwMode="auto">
          <a:xfrm>
            <a:off x="10050838" y="3488389"/>
            <a:ext cx="71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18556" name="Text Box 92"/>
          <p:cNvSpPr txBox="1">
            <a:spLocks noChangeArrowheads="1"/>
          </p:cNvSpPr>
          <p:nvPr/>
        </p:nvSpPr>
        <p:spPr bwMode="auto">
          <a:xfrm>
            <a:off x="7132643" y="4496619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2062" name="AutoShape 115"/>
          <p:cNvSpPr>
            <a:spLocks noChangeAspect="1" noChangeArrowheads="1" noTextEdit="1"/>
          </p:cNvSpPr>
          <p:nvPr/>
        </p:nvSpPr>
        <p:spPr bwMode="auto">
          <a:xfrm>
            <a:off x="1727200" y="5867400"/>
            <a:ext cx="5486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pic>
        <p:nvPicPr>
          <p:cNvPr id="123" name="Picture 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6151">
            <a:off x="4081992" y="1645946"/>
            <a:ext cx="8231717" cy="1085850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" name="Picture 16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35233">
            <a:off x="6936562" y="157054"/>
            <a:ext cx="665162" cy="157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5" name="Straight Connector 124">
            <a:extLst>
              <a:ext uri="{FF2B5EF4-FFF2-40B4-BE49-F238E27FC236}"/>
            </a:extLst>
          </p:cNvPr>
          <p:cNvCxnSpPr>
            <a:stCxn id="318493" idx="4"/>
          </p:cNvCxnSpPr>
          <p:nvPr/>
        </p:nvCxnSpPr>
        <p:spPr>
          <a:xfrm>
            <a:off x="6501508" y="1447800"/>
            <a:ext cx="3666572" cy="41064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6" name="Picture 16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35233">
            <a:off x="6931152" y="158060"/>
            <a:ext cx="665163" cy="157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" name="Picture 16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35233">
            <a:off x="10610062" y="625213"/>
            <a:ext cx="665162" cy="157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" name="Picture 16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35233">
            <a:off x="10567695" y="2259960"/>
            <a:ext cx="665163" cy="157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" name="Picture 16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35233">
            <a:off x="7824021" y="3262151"/>
            <a:ext cx="665163" cy="157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" name="Picture 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572954">
            <a:off x="6426840" y="2362454"/>
            <a:ext cx="5946775" cy="1392767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" name="Picture 16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35233">
            <a:off x="10583007" y="615686"/>
            <a:ext cx="665162" cy="157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0" name="Straight Connector 149">
            <a:extLst>
              <a:ext uri="{FF2B5EF4-FFF2-40B4-BE49-F238E27FC236}"/>
            </a:extLst>
          </p:cNvPr>
          <p:cNvCxnSpPr/>
          <p:nvPr/>
        </p:nvCxnSpPr>
        <p:spPr>
          <a:xfrm flipH="1">
            <a:off x="10126553" y="1831394"/>
            <a:ext cx="57453" cy="165699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4" name="Picture 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66080">
            <a:off x="4855246" y="3998904"/>
            <a:ext cx="7929033" cy="1044575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" name="Picture 16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35233">
            <a:off x="7788739" y="3262151"/>
            <a:ext cx="665163" cy="157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6" name="Straight Connector 155">
            <a:extLst>
              <a:ext uri="{FF2B5EF4-FFF2-40B4-BE49-F238E27FC236}"/>
            </a:extLst>
          </p:cNvPr>
          <p:cNvCxnSpPr/>
          <p:nvPr/>
        </p:nvCxnSpPr>
        <p:spPr>
          <a:xfrm flipH="1">
            <a:off x="7379664" y="3517156"/>
            <a:ext cx="2704522" cy="94415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7" name="Picture 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444350">
            <a:off x="3361952" y="2600870"/>
            <a:ext cx="5946775" cy="1325620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" name="Picture 16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35233">
            <a:off x="6921523" y="130648"/>
            <a:ext cx="665163" cy="157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9" name="Straight Connector 158">
            <a:extLst>
              <a:ext uri="{FF2B5EF4-FFF2-40B4-BE49-F238E27FC236}"/>
            </a:extLst>
          </p:cNvPr>
          <p:cNvCxnSpPr>
            <a:endCxn id="318493" idx="0"/>
          </p:cNvCxnSpPr>
          <p:nvPr/>
        </p:nvCxnSpPr>
        <p:spPr>
          <a:xfrm flipH="1" flipV="1">
            <a:off x="6501508" y="1379538"/>
            <a:ext cx="878156" cy="307022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5623618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3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3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31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2000"/>
                                        <p:tgtEl>
                                          <p:spTgt spid="31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26533E-6 L 0.32187 0.05297 " pathEditMode="relative" rAng="0" ptsTypes="AA">
                                      <p:cBhvr>
                                        <p:cTn id="102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94" y="2637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2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0417 L -0.05556 0.26926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9" y="13671"/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6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69327E-6 L 0.16181 -0.05413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90" y="-2706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0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43 0.03608 L 0.10903 0.34513 " pathEditMode="relative" rAng="0" ptsTypes="AA">
                                      <p:cBhvr>
                                        <p:cTn id="175" dur="2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452"/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4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91" grpId="0" animBg="1"/>
      <p:bldP spid="318492" grpId="0" animBg="1"/>
      <p:bldP spid="318493" grpId="0" animBg="1"/>
      <p:bldP spid="318495" grpId="0" animBg="1"/>
      <p:bldP spid="318496" grpId="0" animBg="1"/>
      <p:bldP spid="318498" grpId="0" animBg="1"/>
      <p:bldP spid="318503" grpId="0"/>
      <p:bldP spid="318504" grpId="0"/>
      <p:bldP spid="318505" grpId="0"/>
      <p:bldP spid="318555" grpId="0"/>
      <p:bldP spid="3185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205408" y="942073"/>
            <a:ext cx="3478695" cy="854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ÍNH CHẤT</a:t>
            </a:r>
          </a:p>
        </p:txBody>
      </p:sp>
      <p:sp>
        <p:nvSpPr>
          <p:cNvPr id="9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7783965-FC2F-DACC-5811-31459F9EA3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6525" y="-67979"/>
            <a:ext cx="9798689" cy="85407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TỨ GIÁC 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 </a:t>
            </a: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 ĐƯỜNG TRÒN (Tiết 1)</a:t>
            </a:r>
            <a:endParaRPr lang="en-US" sz="32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id="{F89F5668-A0C6-4A2B-67A1-BE30E3BFA196}"/>
                  </a:ext>
                </a:extLst>
              </p:cNvPr>
              <p:cNvSpPr txBox="1"/>
              <p:nvPr/>
            </p:nvSpPr>
            <p:spPr>
              <a:xfrm>
                <a:off x="290898" y="1868755"/>
                <a:ext cx="7559958" cy="19454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oạt động 2: </a:t>
                </a:r>
                <a:r>
                  <a:rPr lang="vi-VN" sz="2800" smtClean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Trong</a:t>
                </a:r>
                <a:r>
                  <a:rPr lang="vi-VN" sz="2800" b="1" smtClean="0">
                    <a:solidFill>
                      <a:srgbClr val="FFFF00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vi-VN" sz="2800" i="1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Hình 22 b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và cho</a:t>
                </a:r>
                <a:r>
                  <a:rPr lang="en-US" sz="28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ết</a:t>
                </a:r>
                <a:r>
                  <a:rPr lang="en-US" sz="28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OC</m:t>
                        </m:r>
                      </m:e>
                    </m:acc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́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ô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́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́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́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́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C</m:t>
                        </m:r>
                      </m:e>
                    </m:groupCh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	b)</a:t>
                </a:r>
                <a:r>
                  <a:rPr lang="vi-V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groupCh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C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	  </a:t>
                </a:r>
              </a:p>
              <a:p>
                <a:r>
                  <a: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C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acc>
                  </m:oMath>
                </a14:m>
                <a:endParaRPr lang="vi-V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89F5668-A0C6-4A2B-67A1-BE30E3BFA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8" y="1868755"/>
                <a:ext cx="7559958" cy="1945404"/>
              </a:xfrm>
              <a:prstGeom prst="rect">
                <a:avLst/>
              </a:prstGeom>
              <a:blipFill rotWithShape="1">
                <a:blip r:embed="rId4"/>
                <a:stretch>
                  <a:fillRect l="-1694" t="-2821" r="-806" b="-65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F4C9A23-7B8D-ADD0-935D-70B06F89AB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90077" y="1330146"/>
            <a:ext cx="2365248" cy="28803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4090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2"/>
      <p:bldP spid="9" grpId="0"/>
      <p:bldP spid="9" grpId="1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7989AEA-71DC-9AB1-DAF3-E3A1381CEE6F}"/>
              </a:ext>
            </a:extLst>
          </p:cNvPr>
          <p:cNvSpPr txBox="1"/>
          <p:nvPr/>
        </p:nvSpPr>
        <p:spPr>
          <a:xfrm>
            <a:off x="3668456" y="136057"/>
            <a:ext cx="31082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smtClean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Giải</a:t>
            </a:r>
            <a:r>
              <a:rPr lang="vi-VN" sz="2800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.</a:t>
            </a:r>
            <a:endParaRPr lang="vi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id="{337E70C3-360B-EAA2-E6A1-E0163E939E16}"/>
                  </a:ext>
                </a:extLst>
              </p:cNvPr>
              <p:cNvSpPr txBox="1"/>
              <p:nvPr/>
            </p:nvSpPr>
            <p:spPr>
              <a:xfrm>
                <a:off x="183963" y="698564"/>
                <a:ext cx="9885258" cy="1319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có: 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groupCh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endParaRPr lang="vi-VN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vi-V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C</m:t>
                        </m:r>
                      </m:e>
                    </m:groupCh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óc nội tiếp chắn cung </a:t>
                </a:r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C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m:rPr>
                            <m:nor/>
                          </m:rPr>
                          <a:rPr lang="vi-VN" sz="28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7E70C3-360B-EAA2-E6A1-E0163E939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63" y="698564"/>
                <a:ext cx="9885258" cy="1319720"/>
              </a:xfrm>
              <a:prstGeom prst="rect">
                <a:avLst/>
              </a:prstGeom>
              <a:blipFill rotWithShape="1">
                <a:blip r:embed="rId4"/>
                <a:stretch>
                  <a:fillRect l="-1233" b="-23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C:\Users\Administrator\Downloads\hình 22b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1148" y="397667"/>
            <a:ext cx="3305907" cy="3459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1300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7989AEA-71DC-9AB1-DAF3-E3A1381CEE6F}"/>
              </a:ext>
            </a:extLst>
          </p:cNvPr>
          <p:cNvSpPr txBox="1"/>
          <p:nvPr/>
        </p:nvSpPr>
        <p:spPr>
          <a:xfrm>
            <a:off x="3668456" y="136057"/>
            <a:ext cx="31082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smtClean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Giải</a:t>
            </a:r>
            <a:r>
              <a:rPr lang="vi-VN" sz="2800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.</a:t>
            </a:r>
            <a:endParaRPr lang="vi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id="{337E70C3-360B-EAA2-E6A1-E0163E939E16}"/>
                  </a:ext>
                </a:extLst>
              </p:cNvPr>
              <p:cNvSpPr txBox="1"/>
              <p:nvPr/>
            </p:nvSpPr>
            <p:spPr>
              <a:xfrm>
                <a:off x="183963" y="698564"/>
                <a:ext cx="9885258" cy="1319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có: 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groupCh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endParaRPr lang="vi-VN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vi-V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C</m:t>
                        </m:r>
                      </m:e>
                    </m:groupCh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óc nội tiếp chắn cung </a:t>
                </a:r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C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m:rPr>
                            <m:nor/>
                          </m:rPr>
                          <a:rPr lang="vi-VN" sz="28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7E70C3-360B-EAA2-E6A1-E0163E939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63" y="698564"/>
                <a:ext cx="9885258" cy="1319720"/>
              </a:xfrm>
              <a:prstGeom prst="rect">
                <a:avLst/>
              </a:prstGeom>
              <a:blipFill rotWithShape="1">
                <a:blip r:embed="rId4"/>
                <a:stretch>
                  <a:fillRect l="-1233" b="-23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C:\Users\Administrator\Downloads\hình 22b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1148" y="397667"/>
            <a:ext cx="3305907" cy="3459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id="{337E70C3-360B-EAA2-E6A1-E0163E939E16}"/>
                  </a:ext>
                </a:extLst>
              </p:cNvPr>
              <p:cNvSpPr txBox="1"/>
              <p:nvPr/>
            </p:nvSpPr>
            <p:spPr>
              <a:xfrm>
                <a:off x="108214" y="3290863"/>
                <a:ext cx="9885258" cy="12840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groupCh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60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CD</m:t>
                        </m:r>
                      </m:e>
                    </m:groupChr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60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endParaRPr lang="vi-VN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C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vi-V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groupCh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C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óc nội tiếp chắn cung </a:t>
                </a:r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)</a:t>
                </a:r>
                <a:r>
                  <a:rPr lang="vi-VN" sz="28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60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m:rPr>
                            <m:nor/>
                          </m:rPr>
                          <a:rPr lang="vi-VN" sz="2800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7E70C3-360B-EAA2-E6A1-E0163E939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14" y="3290863"/>
                <a:ext cx="9885258" cy="1284006"/>
              </a:xfrm>
              <a:prstGeom prst="rect">
                <a:avLst/>
              </a:prstGeom>
              <a:blipFill rotWithShape="1">
                <a:blip r:embed="rId6"/>
                <a:stretch>
                  <a:fillRect l="-1295" b="-52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443975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7989AEA-71DC-9AB1-DAF3-E3A1381CEE6F}"/>
              </a:ext>
            </a:extLst>
          </p:cNvPr>
          <p:cNvSpPr txBox="1"/>
          <p:nvPr/>
        </p:nvSpPr>
        <p:spPr>
          <a:xfrm>
            <a:off x="3668456" y="136057"/>
            <a:ext cx="31082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smtClean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Giải</a:t>
            </a:r>
            <a:r>
              <a:rPr lang="vi-VN" sz="2800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.</a:t>
            </a:r>
            <a:endParaRPr lang="vi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id="{337E70C3-360B-EAA2-E6A1-E0163E939E16}"/>
                  </a:ext>
                </a:extLst>
              </p:cNvPr>
              <p:cNvSpPr txBox="1"/>
              <p:nvPr/>
            </p:nvSpPr>
            <p:spPr>
              <a:xfrm>
                <a:off x="183963" y="698564"/>
                <a:ext cx="9885258" cy="1319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có: 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groupCh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endParaRPr lang="vi-VN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vi-V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C</m:t>
                        </m:r>
                      </m:e>
                    </m:groupCh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óc nội tiếp chắn cung </a:t>
                </a:r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C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m:rPr>
                            <m:nor/>
                          </m:rPr>
                          <a:rPr lang="vi-VN" sz="28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7E70C3-360B-EAA2-E6A1-E0163E939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63" y="698564"/>
                <a:ext cx="9885258" cy="1319720"/>
              </a:xfrm>
              <a:prstGeom prst="rect">
                <a:avLst/>
              </a:prstGeom>
              <a:blipFill rotWithShape="1">
                <a:blip r:embed="rId4"/>
                <a:stretch>
                  <a:fillRect l="-1233" b="-23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C:\Users\Administrator\Downloads\hình 22b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1148" y="397667"/>
            <a:ext cx="3305907" cy="3459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id="{337E70C3-360B-EAA2-E6A1-E0163E939E16}"/>
                  </a:ext>
                </a:extLst>
              </p:cNvPr>
              <p:cNvSpPr txBox="1"/>
              <p:nvPr/>
            </p:nvSpPr>
            <p:spPr>
              <a:xfrm>
                <a:off x="108214" y="3290863"/>
                <a:ext cx="9885258" cy="12840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groupCh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60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CD</m:t>
                        </m:r>
                      </m:e>
                    </m:groupChr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60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endParaRPr lang="vi-VN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C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vi-V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groupChr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groupCh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C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óc nội tiếp chắn cung </a:t>
                </a:r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)</a:t>
                </a:r>
                <a:r>
                  <a:rPr lang="vi-VN" sz="28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60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m:rPr>
                            <m:nor/>
                          </m:rPr>
                          <a:rPr lang="vi-VN" sz="2800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7E70C3-360B-EAA2-E6A1-E0163E939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14" y="3290863"/>
                <a:ext cx="9885258" cy="1284006"/>
              </a:xfrm>
              <a:prstGeom prst="rect">
                <a:avLst/>
              </a:prstGeom>
              <a:blipFill rotWithShape="1">
                <a:blip r:embed="rId6"/>
                <a:stretch>
                  <a:fillRect l="-1295" b="-52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id="{337E70C3-360B-EAA2-E6A1-E0163E939E16}"/>
                  </a:ext>
                </a:extLst>
              </p:cNvPr>
              <p:cNvSpPr txBox="1"/>
              <p:nvPr/>
            </p:nvSpPr>
            <p:spPr>
              <a:xfrm>
                <a:off x="141567" y="5434081"/>
                <a:ext cx="9885258" cy="8770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 </m:t>
                    </m:r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DC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m:rPr>
                            <m:nor/>
                          </m:rPr>
                          <a:rPr lang="vi-VN" sz="3200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60</m:t>
                        </m:r>
                        <m:r>
                          <m:rPr>
                            <m:nor/>
                          </m:rPr>
                          <a:rPr lang="vi-V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°−</m:t>
                        </m:r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  <m:r>
                          <m:rPr>
                            <m:nor/>
                          </m:rPr>
                          <a:rPr lang="vi-VN" sz="32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80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7E70C3-360B-EAA2-E6A1-E0163E939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67" y="5434081"/>
                <a:ext cx="9885258" cy="877035"/>
              </a:xfrm>
              <a:prstGeom prst="rect">
                <a:avLst/>
              </a:prstGeom>
              <a:blipFill rotWithShape="1">
                <a:blip r:embed="rId7"/>
                <a:stretch>
                  <a:fillRect l="-1233" b="-48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443975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hought Bubble: Cloud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BAED7FA-1741-4D3E-30EF-56632239FB67}"/>
              </a:ext>
            </a:extLst>
          </p:cNvPr>
          <p:cNvSpPr/>
          <p:nvPr/>
        </p:nvSpPr>
        <p:spPr>
          <a:xfrm>
            <a:off x="2396866" y="1492818"/>
            <a:ext cx="6690863" cy="3587132"/>
          </a:xfrm>
          <a:prstGeom prst="cloudCallout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̣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̀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ồ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̣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́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̉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́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vi-VN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2073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4944040-8E67-92D1-9213-239505814351}"/>
              </a:ext>
            </a:extLst>
          </p:cNvPr>
          <p:cNvSpPr txBox="1"/>
          <p:nvPr/>
        </p:nvSpPr>
        <p:spPr>
          <a:xfrm>
            <a:off x="1068258" y="1778051"/>
            <a:ext cx="1005548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rong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̉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́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́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sz="32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sz="3200" i="1" dirty="0"/>
          </a:p>
        </p:txBody>
      </p:sp>
      <p:sp>
        <p:nvSpPr>
          <p:cNvPr id="7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9972ECE-DBA0-5E08-6197-F79A52D52979}"/>
              </a:ext>
            </a:extLst>
          </p:cNvPr>
          <p:cNvSpPr txBox="1">
            <a:spLocks/>
          </p:cNvSpPr>
          <p:nvPr/>
        </p:nvSpPr>
        <p:spPr>
          <a:xfrm>
            <a:off x="659883" y="754164"/>
            <a:ext cx="3543300" cy="10238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 TÍNH CHẤ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8824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5" name="ISPRING_QUIZ_SHAPE1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6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vi-VN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vi-VN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17" name="ISPRING_QUIZ_SHAPE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8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vi-VN" sz="2200">
              <a:solidFill>
                <a:srgbClr val="343944"/>
              </a:solidFill>
              <a:effectLst/>
              <a:latin typeface="Segoe U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9958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6409094-4B2E-E0B6-1110-41AA6A90F856}"/>
              </a:ext>
            </a:extLst>
          </p:cNvPr>
          <p:cNvGrpSpPr/>
          <p:nvPr/>
        </p:nvGrpSpPr>
        <p:grpSpPr>
          <a:xfrm>
            <a:off x="889077" y="381357"/>
            <a:ext cx="9831931" cy="1871085"/>
            <a:chOff x="889077" y="381357"/>
            <a:chExt cx="9831931" cy="1871085"/>
          </a:xfrm>
        </p:grpSpPr>
        <p:sp>
          <p:nvSpPr>
            <p:cNvPr id="2" name="TextBox 1">
              <a:extLst>
                <a:ext uri="{FF2B5EF4-FFF2-40B4-BE49-F238E27FC236}">
                  <a16:creationId xmlns="" xmlns:a16="http://schemas.microsoft.com/office/drawing/2014/main" id="{9AB956BF-2D5D-B765-A6B8-766B05BA288B}"/>
                </a:ext>
              </a:extLst>
            </p:cNvPr>
            <p:cNvSpPr txBox="1"/>
            <p:nvPr/>
          </p:nvSpPr>
          <p:spPr>
            <a:xfrm>
              <a:off x="889077" y="682782"/>
              <a:ext cx="9831931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b="1" dirty="0">
                  <a:solidFill>
                    <a:srgbClr val="FFFF00"/>
                  </a:solidFill>
                  <a:latin typeface="+mj-lt"/>
                  <a:cs typeface="Times New Roman" panose="02020603050405020304" pitchFamily="18" charset="0"/>
                </a:rPr>
                <a:t>	</a:t>
              </a:r>
              <a:r>
                <a:rPr lang="vi-VN" sz="3200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Cho đường tròn </a:t>
              </a:r>
              <a:r>
                <a:rPr lang="vi-VN" sz="3200" i="1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(O) </a:t>
              </a:r>
              <a:r>
                <a:rPr lang="vi-VN" sz="3200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ngoại tiếp tam giác đều </a:t>
              </a:r>
              <a:r>
                <a:rPr lang="vi-VN" sz="3200" i="1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ABC</a:t>
              </a:r>
              <a:r>
                <a:rPr lang="vi-VN" sz="3200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 và điểm </a:t>
              </a:r>
              <a:r>
                <a:rPr lang="vi-VN" sz="3200" i="1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M</a:t>
              </a:r>
              <a:r>
                <a:rPr lang="vi-VN" sz="3200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 thuộc cung nhỏ </a:t>
              </a:r>
              <a:r>
                <a:rPr lang="vi-VN" sz="3200" i="1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BC</a:t>
              </a:r>
              <a:r>
                <a:rPr lang="vi-VN" sz="3200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 (</a:t>
              </a:r>
              <a:r>
                <a:rPr lang="vi-VN" sz="3200" i="1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M</a:t>
              </a:r>
              <a:r>
                <a:rPr lang="vi-VN" sz="3200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 khác </a:t>
              </a:r>
              <a:r>
                <a:rPr lang="vi-VN" sz="3200" i="1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B</a:t>
              </a:r>
              <a:r>
                <a:rPr lang="vi-VN" sz="3200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 và </a:t>
              </a:r>
              <a:r>
                <a:rPr lang="vi-VN" sz="3200" i="1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C</a:t>
              </a:r>
              <a:r>
                <a:rPr lang="vi-VN" sz="3200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)</a:t>
              </a:r>
              <a:r>
                <a:rPr lang="vi-VN" sz="3200" i="1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. </a:t>
              </a:r>
              <a:r>
                <a:rPr lang="vi-VN" sz="3200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Tính số đo góc </a:t>
              </a:r>
              <a:r>
                <a:rPr lang="vi-VN" sz="3200" i="1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BMC</a:t>
              </a:r>
              <a:endParaRPr lang="vi-VN" sz="3200" b="1" i="1" dirty="0">
                <a:latin typeface="+mj-lt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>
              <a:extLst>
                <a:ext uri="{FF2B5EF4-FFF2-40B4-BE49-F238E27FC236}">
                  <a16:creationId xmlns="" xmlns:a16="http://schemas.microsoft.com/office/drawing/2014/main" id="{8849B378-12A8-3D80-5D15-5E6F5485186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37658" y="381357"/>
              <a:ext cx="666667" cy="685714"/>
            </a:xfrm>
            <a:prstGeom prst="rect">
              <a:avLst/>
            </a:prstGeom>
          </p:spPr>
        </p:pic>
      </p:grpSp>
      <p:pic>
        <p:nvPicPr>
          <p:cNvPr id="14" name="Picture 1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EF6BFCD-EAB4-0DA5-0983-FDCA9B528A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7644" y="2143013"/>
            <a:ext cx="2365248" cy="2365248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EE40902-B5EB-D719-7954-390FCE7137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00268" y="3052841"/>
            <a:ext cx="496824" cy="545592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38D13B0-BA6B-ECA5-E0E3-D0324907DA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19387" y="1978418"/>
            <a:ext cx="2383536" cy="2706624"/>
          </a:xfrm>
          <a:prstGeom prst="rect">
            <a:avLst/>
          </a:prstGeom>
        </p:spPr>
      </p:pic>
      <p:pic>
        <p:nvPicPr>
          <p:cNvPr id="17" name="Picture 1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A73B81F-9732-9BDA-7A05-CE55CAC2CB5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38843" y="3368608"/>
            <a:ext cx="1944624" cy="103022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 flipV="1">
            <a:off x="6096000" y="3131889"/>
            <a:ext cx="4567703" cy="97731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3587262" y="2160397"/>
            <a:ext cx="2485057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=""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=""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=""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=""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=""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=""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=""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2" y="2637649"/>
            <a:ext cx="367145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́n</a:t>
            </a:r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́c </a:t>
            </a:r>
            <a:endParaRPr lang="en-US" sz="3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=""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=""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=""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=""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=""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5" imgW="914400" imgH="233280" progId="Equation.DSMT4">
                  <p:embed/>
                </p:oleObj>
              </mc:Choice>
              <mc:Fallback>
                <p:oleObj name="Equation" r:id="rId5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67D023D-5367-3F18-35BF-326E858D09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8737" y="262613"/>
            <a:ext cx="9045598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TỨ GIÁC 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 </a:t>
            </a: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 ĐƯỜNG TRÒN (Tiết 1)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3792866" y="1522962"/>
            <a:ext cx="14446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 </a:t>
            </a:r>
            <a:endParaRPr lang="en-US" sz="3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5" grpId="0"/>
      <p:bldP spid="29" grpId="0"/>
      <p:bldP spid="39" grpId="0"/>
      <p:bldP spid="4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38" name="ISPRING_QUIZ_SHAPE1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39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vi-VN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vi-VN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40" name="ISPRING_QUIZ_SHAPE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41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vi-VN" sz="2200">
              <a:solidFill>
                <a:srgbClr val="343944"/>
              </a:solidFill>
              <a:effectLst/>
              <a:latin typeface="Segoe U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7929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E59FF16-E702-768B-A42C-59A8AD3E0880}"/>
              </a:ext>
            </a:extLst>
          </p:cNvPr>
          <p:cNvSpPr txBox="1">
            <a:spLocks/>
          </p:cNvSpPr>
          <p:nvPr/>
        </p:nvSpPr>
        <p:spPr>
          <a:xfrm>
            <a:off x="682486" y="271961"/>
            <a:ext cx="10258594" cy="15514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TỨ GIÁC NỘI </a:t>
            </a: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 ĐƯỜNG TRÒN (Tiết 1)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1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9933" y="4725562"/>
            <a:ext cx="65674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10" name="Text Box 12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02" y="5358353"/>
            <a:ext cx="633492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pic>
        <p:nvPicPr>
          <p:cNvPr id="12" name="Picture 5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738" y="-141224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921884" y="3318617"/>
            <a:ext cx="1234505" cy="930151"/>
          </a:xfrm>
          <a:prstGeom prst="roundRect">
            <a:avLst/>
          </a:pr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fr-FR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9470406" y="3359122"/>
            <a:ext cx="1503928" cy="930151"/>
          </a:xfrm>
          <a:prstGeom prst="roundRect">
            <a:avLst/>
          </a:pr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0</a:t>
            </a:r>
            <a:r>
              <a:rPr lang="fr-FR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4" name="Oval 5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29620" y="3554428"/>
            <a:ext cx="498916" cy="446935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8828087" y="3539074"/>
            <a:ext cx="498916" cy="511096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6156090" y="3505089"/>
            <a:ext cx="498916" cy="511096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3321120" y="3470699"/>
            <a:ext cx="498916" cy="464633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42" name="Rectangle: Rounded Corners 4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811595" y="3318617"/>
            <a:ext cx="1273861" cy="1011162"/>
          </a:xfrm>
          <a:prstGeom prst="roundRect">
            <a:avLst/>
          </a:pr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fr-FR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=""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6769423" y="3267800"/>
            <a:ext cx="1330913" cy="1011162"/>
          </a:xfrm>
          <a:prstGeom prst="roundRect">
            <a:avLst/>
          </a:pr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fr-FR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3200" b="1" dirty="0">
                <a:solidFill>
                  <a:schemeClr val="bg1"/>
                </a:solidFill>
              </a:rPr>
              <a:t>.</a:t>
            </a:r>
            <a:endParaRPr lang="en-US" sz="3200" b="1" i="1" dirty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=""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01" y="5306484"/>
            <a:ext cx="64337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=""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01" y="5358353"/>
            <a:ext cx="64337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3" name="Rectangle 2" descr="OPL20U25GSXzBJYl68kk8uQGfFKzs7yb1M4KJWUiLk6ZEvGF+qCIPSnY57AbBFCvTW(2023.15.95.THAO TRAN. 0989457818)9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9EACF44-3237-1B76-1651-1FA5C2B80504}"/>
              </a:ext>
            </a:extLst>
          </p:cNvPr>
          <p:cNvSpPr/>
          <p:nvPr/>
        </p:nvSpPr>
        <p:spPr>
          <a:xfrm>
            <a:off x="959617" y="1026137"/>
            <a:ext cx="9652947" cy="1107800"/>
          </a:xfrm>
          <a:prstGeom prst="rect">
            <a:avLst/>
          </a:prstGeom>
          <a:solidFill>
            <a:schemeClr val="accent6"/>
          </a:solidFill>
        </p:spPr>
        <p:txBody>
          <a:bodyPr wrap="square" lIns="121725" tIns="60863" rIns="121725" bIns="60863">
            <a:spAutoFit/>
          </a:bodyPr>
          <a:lstStyle/>
          <a:p>
            <a:pPr algn="just">
              <a:spcBef>
                <a:spcPts val="400"/>
              </a:spcBef>
              <a:spcAft>
                <a:spcPts val="40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̉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́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30 sec of building music (+ timer)">
            <a:hlinkClick r:id="" action="ppaction://media"/>
            <a:extLst>
              <a:ext uri="{FF2B5EF4-FFF2-40B4-BE49-F238E27FC236}">
                <a16:creationId xmlns="" xmlns:a16="http://schemas.microsoft.com/office/drawing/2014/main" id="{B6305334-DAA5-3440-2309-DC2D684DEAE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2399" y="5009749"/>
            <a:ext cx="2644402" cy="1644228"/>
          </a:xfrm>
          <a:prstGeom prst="rect">
            <a:avLst/>
          </a:prstGeom>
        </p:spPr>
      </p:pic>
      <p:sp>
        <p:nvSpPr>
          <p:cNvPr id="9" name="Pentagon 9" descr="OPL20U25GSXzBJYl68kk8uQGfFKzs7yb1M4KJWUiLk6ZEvGF+qCIPSnY57AbBFCvTW(2023.15.95.THAO TRAN. 0989457818)95+K4lPs7H94VUqPe2XwIsfPRnrXQE//QTEXxb8/8N4CNc6FpgZahzpTjFhMzSA7T/nHJa11DE8Ng2TP3iAmRczFlmslSuUNOgUeb6yRvs0=">
            <a:hlinkClick r:id="rId9" action="ppaction://hlinksldjump"/>
            <a:extLst>
              <a:ext uri="{FF2B5EF4-FFF2-40B4-BE49-F238E27FC236}">
                <a16:creationId xmlns="" xmlns:a16="http://schemas.microsoft.com/office/drawing/2014/main" id="{231B429B-0F80-76CE-9BD7-DB707BE5FA8D}"/>
              </a:ext>
            </a:extLst>
          </p:cNvPr>
          <p:cNvSpPr/>
          <p:nvPr/>
        </p:nvSpPr>
        <p:spPr>
          <a:xfrm flipH="1">
            <a:off x="10383078" y="6190984"/>
            <a:ext cx="1554480" cy="489753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2100" dirty="0">
                <a:solidFill>
                  <a:srgbClr val="FFC000"/>
                </a:solidFill>
                <a:latin typeface="Calibri" panose="020F0502020204030204"/>
                <a:sym typeface="Arial"/>
              </a:rPr>
              <a:t>GO </a:t>
            </a:r>
            <a:r>
              <a:rPr lang="en-US" sz="2100" dirty="0">
                <a:solidFill>
                  <a:srgbClr val="FFC000"/>
                </a:solidFill>
                <a:latin typeface="Calibri" panose="020F0502020204030204"/>
                <a:sym typeface="Arial"/>
                <a:hlinkClick r:id="rId9" action="ppaction://hlinksldjump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HOME</a:t>
            </a:r>
            <a:endParaRPr lang="en-US" sz="2100" dirty="0">
              <a:solidFill>
                <a:srgbClr val="FFC000"/>
              </a:solidFill>
              <a:latin typeface="Calibri" panose="020F0502020204030204"/>
              <a:sym typeface="Arial"/>
            </a:endParaRPr>
          </a:p>
        </p:txBody>
      </p:sp>
      <p:sp>
        <p:nvSpPr>
          <p:cNvPr id="24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25" name="ISPRING_QUIZ_SHAPE1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26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vi-VN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vi-VN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27" name="ISPRING_QUIZ_SHAPE3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28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vi-VN" sz="2200">
              <a:solidFill>
                <a:srgbClr val="343944"/>
              </a:solidFill>
              <a:effectLst/>
              <a:latin typeface="Segoe U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23837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75623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250"/>
                            </p:stCondLst>
                            <p:childTnLst>
                              <p:par>
                                <p:cTn id="54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75623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250"/>
                            </p:stCondLst>
                            <p:childTnLst>
                              <p:par>
                                <p:cTn id="73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75623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video>
              <p:cMediaNode vol="15152">
                <p:cTn id="11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8" grpId="0"/>
      <p:bldP spid="10" grpId="0"/>
      <p:bldP spid="10" grpId="1"/>
      <p:bldP spid="51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42" grpId="0" animBg="1"/>
      <p:bldP spid="43" grpId="0" animBg="1"/>
      <p:bldP spid="43" grpId="1" animBg="1"/>
      <p:bldP spid="44" grpId="0"/>
      <p:bldP spid="44" grpId="1"/>
      <p:bldP spid="46" grpId="0"/>
      <p:bldP spid="46" grpId="1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1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599" y="4913596"/>
            <a:ext cx="65674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10" name="Text Box 12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02" y="5358353"/>
            <a:ext cx="633492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pic>
        <p:nvPicPr>
          <p:cNvPr id="12" name="Picture 5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738" y="-141224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921884" y="3318617"/>
            <a:ext cx="1234505" cy="930151"/>
          </a:xfrm>
          <a:prstGeom prst="roundRect">
            <a:avLst/>
          </a:pr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fr-FR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6738319" y="3322350"/>
            <a:ext cx="1503928" cy="930151"/>
          </a:xfrm>
          <a:prstGeom prst="roundRect">
            <a:avLst/>
          </a:pr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4" name="Oval 5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29620" y="3554428"/>
            <a:ext cx="498916" cy="446935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6096000" y="3502302"/>
            <a:ext cx="498916" cy="511096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6" name="Oval 5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8857073" y="3498172"/>
            <a:ext cx="498916" cy="511096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7" name="Oval 5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3321120" y="3470699"/>
            <a:ext cx="498916" cy="464633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42" name="Rectangle: Rounded Corners 4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811595" y="3318617"/>
            <a:ext cx="1273861" cy="1011162"/>
          </a:xfrm>
          <a:prstGeom prst="roundRect">
            <a:avLst/>
          </a:pr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=""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9470406" y="3260883"/>
            <a:ext cx="1330913" cy="1011162"/>
          </a:xfrm>
          <a:prstGeom prst="roundRect">
            <a:avLst/>
          </a:pr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32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3200" b="1" dirty="0">
                <a:solidFill>
                  <a:schemeClr val="bg1"/>
                </a:solidFill>
              </a:rPr>
              <a:t>.</a:t>
            </a:r>
            <a:endParaRPr lang="en-US" sz="3200" b="1" i="1" dirty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=""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01" y="5306484"/>
            <a:ext cx="64337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=""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01" y="5358353"/>
            <a:ext cx="64337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(2023.15.95.THAO TRAN. 0989457818)95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id="{19EACF44-3237-1B76-1651-1FA5C2B80504}"/>
                  </a:ext>
                </a:extLst>
              </p:cNvPr>
              <p:cNvSpPr/>
              <p:nvPr/>
            </p:nvSpPr>
            <p:spPr>
              <a:xfrm>
                <a:off x="959617" y="1026137"/>
                <a:ext cx="9652947" cy="1141014"/>
              </a:xfrm>
              <a:prstGeom prst="rect">
                <a:avLst/>
              </a:prstGeom>
              <a:solidFill>
                <a:schemeClr val="accent6"/>
              </a:solidFill>
            </p:spPr>
            <p:txBody>
              <a:bodyPr wrap="square" lIns="121725" tIns="60863" rIns="121725" bIns="60863">
                <a:spAutoFit/>
              </a:bodyPr>
              <a:lstStyle/>
              <a:p>
                <a:pPr algn="just"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r>
                  <a:rPr lang="en-US" sz="32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́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́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ô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́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̀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ó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AD</m:t>
                        </m:r>
                      </m:e>
                    </m:acc>
                    <m:r>
                      <a:rPr lang="vi-VN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vi-VN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3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́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m:rPr>
                            <m:sty m:val="p"/>
                          </m:rPr>
                          <a:rPr lang="vi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D</m:t>
                        </m:r>
                      </m:e>
                    </m:acc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(2023.15.95.THAO TRAN. 0989457818)9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9EACF44-3237-1B76-1651-1FA5C2B805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617" y="1026137"/>
                <a:ext cx="9652947" cy="1141014"/>
              </a:xfrm>
              <a:prstGeom prst="rect">
                <a:avLst/>
              </a:prstGeom>
              <a:blipFill>
                <a:blip r:embed="rId8"/>
                <a:stretch>
                  <a:fillRect l="-1263" t="-5851" r="-2273" b="-132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30 sec of building music (+ timer)">
            <a:hlinkClick r:id="" action="ppaction://media"/>
            <a:extLst>
              <a:ext uri="{FF2B5EF4-FFF2-40B4-BE49-F238E27FC236}">
                <a16:creationId xmlns="" xmlns:a16="http://schemas.microsoft.com/office/drawing/2014/main" id="{B6305334-DAA5-3440-2309-DC2D684DEAE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2399" y="5009749"/>
            <a:ext cx="2644402" cy="1644228"/>
          </a:xfrm>
          <a:prstGeom prst="rect">
            <a:avLst/>
          </a:prstGeom>
        </p:spPr>
      </p:pic>
      <p:sp>
        <p:nvSpPr>
          <p:cNvPr id="4" name="Pentagon 9" descr="OPL20U25GSXzBJYl68kk8uQGfFKzs7yb1M4KJWUiLk6ZEvGF+qCIPSnY57AbBFCvTW(2023.15.95.THAO TRAN. 0989457818)95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="" xmlns:a16="http://schemas.microsoft.com/office/drawing/2014/main" id="{7903FC55-F38B-0983-9E63-36A6F530D4C3}"/>
              </a:ext>
            </a:extLst>
          </p:cNvPr>
          <p:cNvSpPr/>
          <p:nvPr/>
        </p:nvSpPr>
        <p:spPr>
          <a:xfrm flipH="1">
            <a:off x="10383078" y="6190984"/>
            <a:ext cx="1554480" cy="489753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2100" dirty="0">
                <a:solidFill>
                  <a:srgbClr val="FFC000"/>
                </a:solidFill>
                <a:latin typeface="Calibri" panose="020F0502020204030204"/>
                <a:sym typeface="Arial"/>
              </a:rPr>
              <a:t>GO </a:t>
            </a:r>
            <a:r>
              <a:rPr lang="en-US" sz="2100" dirty="0">
                <a:solidFill>
                  <a:srgbClr val="FFC000"/>
                </a:solidFill>
                <a:latin typeface="Calibri" panose="020F0502020204030204"/>
                <a:sym typeface="Arial"/>
                <a:hlinkClick r:id="rId10" action="ppaction://hlinksldjump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HOME</a:t>
            </a:r>
            <a:endParaRPr lang="en-US" sz="2100" dirty="0">
              <a:solidFill>
                <a:srgbClr val="FFC000"/>
              </a:solidFill>
              <a:latin typeface="Calibri" panose="020F0502020204030204"/>
              <a:sym typeface="Arial"/>
            </a:endParaRPr>
          </a:p>
        </p:txBody>
      </p:sp>
      <p:pic>
        <p:nvPicPr>
          <p:cNvPr id="5" name="Picture 53" descr="avatar320552_1043153">
            <a:hlinkClick r:id="rId11" action="ppaction://hlinksldjump"/>
            <a:extLst>
              <a:ext uri="{FF2B5EF4-FFF2-40B4-BE49-F238E27FC236}">
                <a16:creationId xmlns="" xmlns:a16="http://schemas.microsoft.com/office/drawing/2014/main" id="{C63FAA7C-9D27-0EF6-1904-F83988E692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318" y="135002"/>
            <a:ext cx="890588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" name="ISPRING_QUIZ_SHAPE1"/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9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vi-VN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vi-VN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11" name="ISPRING_QUIZ_SHAPE3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3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vi-VN" sz="2200">
              <a:solidFill>
                <a:srgbClr val="343944"/>
              </a:solidFill>
              <a:effectLst/>
              <a:latin typeface="Segoe U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61115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75623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250"/>
                            </p:stCondLst>
                            <p:childTnLst>
                              <p:par>
                                <p:cTn id="53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75623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250"/>
                            </p:stCondLst>
                            <p:childTnLst>
                              <p:par>
                                <p:cTn id="72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75623"/>
                                      </p:to>
                                    </p:animClr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video>
              <p:cMediaNode vol="15152">
                <p:cTn id="10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8" grpId="0"/>
      <p:bldP spid="10" grpId="0"/>
      <p:bldP spid="10" grpId="1"/>
      <p:bldP spid="51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42" grpId="0" animBg="1"/>
      <p:bldP spid="43" grpId="0" animBg="1"/>
      <p:bldP spid="43" grpId="1" animBg="1"/>
      <p:bldP spid="44" grpId="0"/>
      <p:bldP spid="44" grpId="1"/>
      <p:bldP spid="46" grpId="0"/>
      <p:bldP spid="46" grpId="1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30" name="ISPRING_QUIZ_SHAPE1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31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vi-VN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vi-VN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32" name="ISPRING_QUIZ_SHAPE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33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vi-VN" sz="2200">
              <a:solidFill>
                <a:srgbClr val="343944"/>
              </a:solidFill>
              <a:effectLst/>
              <a:latin typeface="Segoe U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0750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1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872" y="5814326"/>
            <a:ext cx="65674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10" name="Text Box 12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7413" y="5927379"/>
            <a:ext cx="633492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pic>
        <p:nvPicPr>
          <p:cNvPr id="12" name="Picture 5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738" y="-141224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959617" y="2438409"/>
            <a:ext cx="8478245" cy="930151"/>
          </a:xfrm>
          <a:prstGeom prst="roundRect">
            <a:avLst/>
          </a:pr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̉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́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́i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fr-FR" sz="32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: Rounded Corners 51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="" xmlns:a16="http://schemas.microsoft.com/office/drawing/2014/main" id="{2C8D4153-E005-4F09-8ACD-294368F2B324}"/>
                  </a:ext>
                </a:extLst>
              </p:cNvPr>
              <p:cNvSpPr/>
              <p:nvPr/>
            </p:nvSpPr>
            <p:spPr>
              <a:xfrm>
                <a:off x="987229" y="4716024"/>
                <a:ext cx="8499093" cy="930151"/>
              </a:xfrm>
              <a:prstGeom prst="roundRect">
                <a:avLst/>
              </a:prstGeom>
              <a:solidFill>
                <a:srgbClr val="0070C0"/>
              </a:solidFill>
              <a:ln>
                <a:noFill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́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́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PQ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ội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́p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̀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́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320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75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̀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320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acc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5</m:t>
                    </m:r>
                    <m:r>
                      <m:rPr>
                        <m:nor/>
                      </m:rPr>
                      <a:rPr lang="vi-V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2" name="Rectangle: Rounded Corners 51" descr="OPL20U25GSXzBJYl68kk8uQGfFKzs7yb1M4KJWUiLk6ZEvGF+qCIPSnY57AbBFCvTWID07 2024 T9 CD 01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C8D4153-E005-4F09-8ACD-294368F2B3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229" y="4716024"/>
                <a:ext cx="8499093" cy="93015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430900" y="1547467"/>
            <a:ext cx="498916" cy="446935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385685" y="4863599"/>
            <a:ext cx="498916" cy="511096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350602" y="3714703"/>
            <a:ext cx="498916" cy="511096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349803" y="2559519"/>
            <a:ext cx="498916" cy="464633"/>
          </a:xfrm>
          <a:prstGeom prst="ellipse">
            <a:avLst/>
          </a:prstGeom>
          <a:solidFill>
            <a:srgbClr val="0070C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42" name="Rectangle: Rounded Corners 4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987229" y="1297313"/>
            <a:ext cx="8423020" cy="1011162"/>
          </a:xfrm>
          <a:prstGeom prst="roundRect">
            <a:avLst/>
          </a:pr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́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̉nh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̀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̀m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=""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929816" y="3536711"/>
            <a:ext cx="8543786" cy="1011162"/>
          </a:xfrm>
          <a:prstGeom prst="roundRect">
            <a:avLst/>
          </a:pr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ất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fr-FR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fr-FR" sz="3200" b="1" dirty="0">
                <a:solidFill>
                  <a:schemeClr val="bg1"/>
                </a:solidFill>
              </a:rPr>
              <a:t>.</a:t>
            </a:r>
            <a:endParaRPr lang="en-US" sz="3200" b="1" i="1" dirty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=""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025" y="5831863"/>
            <a:ext cx="64337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46" name="Text Box 121">
            <a:extLst>
              <a:ext uri="{FF2B5EF4-FFF2-40B4-BE49-F238E27FC236}">
                <a16:creationId xmlns=""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025" y="5887725"/>
            <a:ext cx="643370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rồi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!</a:t>
            </a:r>
          </a:p>
        </p:txBody>
      </p:sp>
      <p:sp>
        <p:nvSpPr>
          <p:cNvPr id="3" name="Rectangle 2" descr="OPL20U25GSXzBJYl68kk8uQGfFKzs7yb1M4KJWUiLk6ZEvGF+qCIPSnY57AbBFCvTW(2023.15.95.THAO TRAN. 0989457818)95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9EACF44-3237-1B76-1651-1FA5C2B80504}"/>
              </a:ext>
            </a:extLst>
          </p:cNvPr>
          <p:cNvSpPr/>
          <p:nvPr/>
        </p:nvSpPr>
        <p:spPr>
          <a:xfrm>
            <a:off x="959617" y="566855"/>
            <a:ext cx="7430003" cy="615357"/>
          </a:xfrm>
          <a:prstGeom prst="rect">
            <a:avLst/>
          </a:prstGeom>
          <a:solidFill>
            <a:schemeClr val="accent6"/>
          </a:solidFill>
        </p:spPr>
        <p:txBody>
          <a:bodyPr wrap="square" lIns="121725" tIns="60863" rIns="121725" bIns="60863">
            <a:spAutoFit/>
          </a:bodyPr>
          <a:lstStyle/>
          <a:p>
            <a:pPr algn="just">
              <a:spcBef>
                <a:spcPts val="400"/>
              </a:spcBef>
              <a:spcAft>
                <a:spcPts val="40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̣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́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̉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3200" i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30 sec of building music (+ timer)">
            <a:hlinkClick r:id="" action="ppaction://media"/>
            <a:extLst>
              <a:ext uri="{FF2B5EF4-FFF2-40B4-BE49-F238E27FC236}">
                <a16:creationId xmlns="" xmlns:a16="http://schemas.microsoft.com/office/drawing/2014/main" id="{B6305334-DAA5-3440-2309-DC2D684DEAE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437862" y="183121"/>
            <a:ext cx="2644402" cy="1644228"/>
          </a:xfrm>
          <a:prstGeom prst="rect">
            <a:avLst/>
          </a:prstGeom>
        </p:spPr>
      </p:pic>
      <p:sp>
        <p:nvSpPr>
          <p:cNvPr id="5" name="Pentagon 9" descr="OPL20U25GSXzBJYl68kk8uQGfFKzs7yb1M4KJWUiLk6ZEvGF+qCIPSnY57AbBFCvTW(2023.15.95.THAO TRAN. 0989457818)95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="" xmlns:a16="http://schemas.microsoft.com/office/drawing/2014/main" id="{8CB31137-6E92-97D8-707C-68927D3096DC}"/>
              </a:ext>
            </a:extLst>
          </p:cNvPr>
          <p:cNvSpPr/>
          <p:nvPr/>
        </p:nvSpPr>
        <p:spPr>
          <a:xfrm flipH="1">
            <a:off x="10383078" y="6190984"/>
            <a:ext cx="1554480" cy="489753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83">
              <a:defRPr/>
            </a:pPr>
            <a:r>
              <a:rPr lang="en-US" sz="2100" dirty="0">
                <a:solidFill>
                  <a:srgbClr val="FFC000"/>
                </a:solidFill>
                <a:latin typeface="Calibri" panose="020F0502020204030204"/>
                <a:sym typeface="Arial"/>
              </a:rPr>
              <a:t>GO </a:t>
            </a:r>
            <a:r>
              <a:rPr lang="en-US" sz="2100" dirty="0">
                <a:solidFill>
                  <a:srgbClr val="FFC000"/>
                </a:solidFill>
                <a:latin typeface="Calibri" panose="020F0502020204030204"/>
                <a:sym typeface="Arial"/>
                <a:hlinkClick r:id="rId10" action="ppaction://hlinksldjump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HOME</a:t>
            </a:r>
            <a:endParaRPr lang="en-US" sz="2100" dirty="0">
              <a:solidFill>
                <a:srgbClr val="FFC000"/>
              </a:solidFill>
              <a:latin typeface="Calibri" panose="020F0502020204030204"/>
              <a:sym typeface="Arial"/>
            </a:endParaRPr>
          </a:p>
        </p:txBody>
      </p:sp>
      <p:sp>
        <p:nvSpPr>
          <p:cNvPr id="13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4" name="ISPRING_QUIZ_SHAPE1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5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vi-VN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vi-VN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16" name="ISPRING_QUIZ_SHAPE3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7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vi-VN" sz="2200">
              <a:solidFill>
                <a:srgbClr val="343944"/>
              </a:solidFill>
              <a:effectLst/>
              <a:latin typeface="Segoe U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6148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75623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250"/>
                            </p:stCondLst>
                            <p:childTnLst>
                              <p:par>
                                <p:cTn id="53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75623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250"/>
                            </p:stCondLst>
                            <p:childTnLst>
                              <p:par>
                                <p:cTn id="72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75623"/>
                                      </p:to>
                                    </p:animClr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video>
              <p:cMediaNode vol="15152">
                <p:cTn id="10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8" grpId="0"/>
      <p:bldP spid="10" grpId="0"/>
      <p:bldP spid="10" grpId="1"/>
      <p:bldP spid="51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42" grpId="0" animBg="1"/>
      <p:bldP spid="43" grpId="0" animBg="1"/>
      <p:bldP spid="43" grpId="1" animBg="1"/>
      <p:bldP spid="44" grpId="0"/>
      <p:bldP spid="44" grpId="1"/>
      <p:bldP spid="46" grpId="0"/>
      <p:bldP spid="46" grpId="1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</a:p>
        </p:txBody>
      </p:sp>
      <p:cxnSp>
        <p:nvCxnSpPr>
          <p:cNvPr id="51" name="Straight Connector 5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3D4CF27-42E7-6762-0825-3641392651EE}"/>
              </a:ext>
            </a:extLst>
          </p:cNvPr>
          <p:cNvSpPr txBox="1">
            <a:spLocks/>
          </p:cNvSpPr>
          <p:nvPr/>
        </p:nvSpPr>
        <p:spPr>
          <a:xfrm>
            <a:off x="0" y="87999"/>
            <a:ext cx="11811451" cy="854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TỨ GIÁC NỘI </a:t>
            </a: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 ĐƯỜNG TRÒN (Tiết 1)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hought Bubble: Cloud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958E7CD-BCA5-7979-B575-07FEFDF09373}"/>
              </a:ext>
            </a:extLst>
          </p:cNvPr>
          <p:cNvSpPr/>
          <p:nvPr/>
        </p:nvSpPr>
        <p:spPr>
          <a:xfrm>
            <a:off x="2431532" y="1568316"/>
            <a:ext cx="6964259" cy="3308484"/>
          </a:xfrm>
          <a:prstGeom prst="cloudCallout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̉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? 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3421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istrator\Desktop\trang trí hình tròn.jf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233" y="345323"/>
            <a:ext cx="3428295" cy="347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istrator\Desktop\đèn ông sao.jf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2646" y="1838467"/>
            <a:ext cx="3757049" cy="3757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istrator\Desktop\trang trí hình tròn 2.jf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923" y="3170642"/>
            <a:ext cx="3758605" cy="3560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47778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5287767" y="-1066585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258237" y="1006584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67789" y="2322501"/>
            <a:ext cx="7279639" cy="2968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 lại nội dung của tiết học hôm nay </a:t>
            </a:r>
          </a:p>
          <a:p>
            <a:pPr>
              <a:lnSpc>
                <a:spcPct val="150000"/>
              </a:lnSpc>
            </a:pPr>
            <a: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̀ xem trước mục III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̀m bài tập 1; 3 SGK trang 78.</a:t>
            </a:r>
            <a:endParaRPr lang="vi-VN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́t kế logo củ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ớ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endParaRPr lang="en-US" sz="3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</a:t>
            </a: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ÁC </a:t>
            </a:r>
            <a:r>
              <a:rPr lang="en-US" altLang="zh-CN" sz="3600" b="1" kern="0" smtClean="0">
                <a:solidFill>
                  <a:srgbClr val="FFFF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EM</a:t>
            </a:r>
            <a:r>
              <a:rPr kumimoji="0" lang="en-US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510" y="2025375"/>
            <a:ext cx="10728241" cy="312972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00880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3" name="Straight Connector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811814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3134143" cy="1011223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I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̣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ghĩa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II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í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ất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9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7783965-FC2F-DACC-5811-31459F9EA3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6" y="87999"/>
            <a:ext cx="10279493" cy="85407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TỨ GIÁC 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 </a:t>
            </a: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 ĐƯỜNG TRÒN (Tiếp)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3" name="ISPRING_QUIZ_SHAPE1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14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vi-VN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vi-VN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15" name="ISPRING_QUIZ_SHAPE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6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vi-VN" sz="2200">
              <a:solidFill>
                <a:srgbClr val="343944"/>
              </a:solidFill>
              <a:effectLst/>
              <a:latin typeface="Segoe U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3128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205408" y="942073"/>
            <a:ext cx="3478695" cy="854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 ĐỊNH NGHĨA</a:t>
            </a:r>
          </a:p>
        </p:txBody>
      </p:sp>
      <p:sp>
        <p:nvSpPr>
          <p:cNvPr id="9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7783965-FC2F-DACC-5811-31459F9EA3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4788" y="171312"/>
            <a:ext cx="8749574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TỨ GIÁC 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 </a:t>
            </a: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 ĐƯỜNG TRÒN (Tiếp)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10" name="Picture 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A5F9200-E507-C1B7-2062-20CD9829BBF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1"/>
              </a:ext>
            </a:extLst>
          </a:blip>
          <a:srcRect l="36012" r="14448" b="2"/>
          <a:stretch/>
        </p:blipFill>
        <p:spPr>
          <a:xfrm>
            <a:off x="10737598" y="223339"/>
            <a:ext cx="1391057" cy="15851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FA80F18-FB72-1374-24B2-D9F8F2580490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67925" y="366054"/>
            <a:ext cx="1318666" cy="1318666"/>
          </a:xfrm>
          <a:prstGeom prst="rect">
            <a:avLst/>
          </a:prstGeom>
        </p:spPr>
      </p:pic>
      <p:sp>
        <p:nvSpPr>
          <p:cNvPr id="12" name="TextBox 1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9FFC41B-A8B4-2C44-214E-3F5D7B718457}"/>
              </a:ext>
            </a:extLst>
          </p:cNvPr>
          <p:cNvSpPr txBox="1"/>
          <p:nvPr/>
        </p:nvSpPr>
        <p:spPr>
          <a:xfrm>
            <a:off x="445661" y="1628286"/>
            <a:ext cx="771157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́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̉nh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ộ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32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en-US" sz="32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̀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vi-VN" sz="3200" i="1" dirty="0"/>
          </a:p>
        </p:txBody>
      </p:sp>
      <p:sp>
        <p:nvSpPr>
          <p:cNvPr id="13" name="TextBox 1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28C1747-F9BD-FBFC-3278-F4FA84A5EF8E}"/>
              </a:ext>
            </a:extLst>
          </p:cNvPr>
          <p:cNvSpPr txBox="1"/>
          <p:nvPr/>
        </p:nvSpPr>
        <p:spPr>
          <a:xfrm>
            <a:off x="445661" y="3473891"/>
            <a:ext cx="771157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́ ý: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.</a:t>
            </a:r>
            <a:endParaRPr lang="vi-VN" sz="3200" i="1" dirty="0">
              <a:solidFill>
                <a:schemeClr val="bg1"/>
              </a:solidFill>
            </a:endParaRPr>
          </a:p>
        </p:txBody>
      </p:sp>
      <p:sp>
        <p:nvSpPr>
          <p:cNvPr id="15" name="TextBox 1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0950078-BFAB-4968-F2D1-406467867952}"/>
              </a:ext>
            </a:extLst>
          </p:cNvPr>
          <p:cNvSpPr txBox="1"/>
          <p:nvPr/>
        </p:nvSpPr>
        <p:spPr>
          <a:xfrm>
            <a:off x="8397485" y="4825062"/>
            <a:ext cx="134286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vi-VN" sz="2800" dirty="0"/>
          </a:p>
        </p:txBody>
      </p:sp>
      <p:pic>
        <p:nvPicPr>
          <p:cNvPr id="7" name="Picture 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00DF7D3-F472-F094-1804-E0B6A7D3451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33438" y="1995315"/>
            <a:ext cx="2804160" cy="27279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86887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2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BC13078-21F9-15ED-AAAF-7BBD4127057A}"/>
              </a:ext>
            </a:extLst>
          </p:cNvPr>
          <p:cNvSpPr txBox="1"/>
          <p:nvPr/>
        </p:nvSpPr>
        <p:spPr>
          <a:xfrm>
            <a:off x="246878" y="739189"/>
            <a:ext cx="771157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́ dụ 1.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a, 21b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ở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o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?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̀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dirty="0">
              <a:solidFill>
                <a:schemeClr val="bg1"/>
              </a:solidFill>
            </a:endParaRPr>
          </a:p>
        </p:txBody>
      </p:sp>
      <p:pic>
        <p:nvPicPr>
          <p:cNvPr id="3" name="Picture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0D48AF1-C57D-835E-0355-D88D54E315B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l="36012" r="14448" b="2"/>
          <a:stretch/>
        </p:blipFill>
        <p:spPr>
          <a:xfrm>
            <a:off x="10737598" y="223339"/>
            <a:ext cx="1391057" cy="15851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" name="Picture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48B61EA-9C46-8785-83B4-64A3C5CAEAD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67925" y="366054"/>
            <a:ext cx="1318666" cy="1318666"/>
          </a:xfrm>
          <a:prstGeom prst="rect">
            <a:avLst/>
          </a:prstGeom>
        </p:spPr>
      </p:pic>
      <p:sp>
        <p:nvSpPr>
          <p:cNvPr id="27" name="TextBox 2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9F5D7D4-E6A7-E04F-3B68-9E88076E94D0}"/>
              </a:ext>
            </a:extLst>
          </p:cNvPr>
          <p:cNvSpPr txBox="1"/>
          <p:nvPr/>
        </p:nvSpPr>
        <p:spPr>
          <a:xfrm>
            <a:off x="246878" y="2308849"/>
            <a:ext cx="6986435" cy="3385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32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Ở </a:t>
            </a:r>
            <a:r>
              <a:rPr lang="fr-FR" altLang="vi-VN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1a 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O) 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̀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ại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  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̀ no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cả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ốn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̉nh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B,C,D 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.</a:t>
            </a:r>
            <a:endParaRPr lang="vi-VN" alt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Ở </a:t>
            </a:r>
            <a:r>
              <a:rPr lang="fr-FR" altLang="vi-VN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1b 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O)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ại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  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̀ no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̉nh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.</a:t>
            </a:r>
            <a:endParaRPr lang="fr-FR" alt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altLang="vi-VN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6597610-5FE2-357E-1E3B-7EAA85CEDE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71114" y="893064"/>
            <a:ext cx="2621280" cy="2535936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59793FB-A64E-8AE1-E919-7EADFC346F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9904" y="3188559"/>
            <a:ext cx="2545080" cy="3069336"/>
          </a:xfrm>
          <a:prstGeom prst="rect">
            <a:avLst/>
          </a:prstGeom>
        </p:spPr>
      </p:pic>
      <p:sp>
        <p:nvSpPr>
          <p:cNvPr id="5" name="ISPRING_QUIZ_SHAPE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" name="ISPRING_QUIZ_SHAPE1"/>
          <p:cNvPicPr>
            <a:picLocks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570" y="1851660"/>
            <a:ext cx="7899400" cy="44450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9" name="ISPRING_QUIZ_SHAPE2"/>
          <p:cNvSpPr txBox="1"/>
          <p:nvPr/>
        </p:nvSpPr>
        <p:spPr>
          <a:xfrm>
            <a:off x="731520" y="411480"/>
            <a:ext cx="1072896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vi-VN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vi-VN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10" name="ISPRING_QUIZ_SHAPE3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855" y="48260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1" name="ISPRING_QUIZ_SHAPE4"/>
          <p:cNvSpPr txBox="1"/>
          <p:nvPr/>
        </p:nvSpPr>
        <p:spPr>
          <a:xfrm>
            <a:off x="731520" y="1097280"/>
            <a:ext cx="1072896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vi-VN" sz="2200">
              <a:solidFill>
                <a:srgbClr val="343944"/>
              </a:solidFill>
              <a:effectLst/>
              <a:latin typeface="Segoe U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50553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BC13078-21F9-15ED-AAAF-7BBD4127057A}"/>
              </a:ext>
            </a:extLst>
          </p:cNvPr>
          <p:cNvSpPr txBox="1"/>
          <p:nvPr/>
        </p:nvSpPr>
        <p:spPr>
          <a:xfrm>
            <a:off x="246878" y="739189"/>
            <a:ext cx="771157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́ dụ 1.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a, 21b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ở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o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?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̀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dirty="0">
              <a:solidFill>
                <a:schemeClr val="bg1"/>
              </a:solidFill>
            </a:endParaRPr>
          </a:p>
        </p:txBody>
      </p:sp>
      <p:pic>
        <p:nvPicPr>
          <p:cNvPr id="3" name="Picture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0D48AF1-C57D-835E-0355-D88D54E315B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l="36012" r="14448" b="2"/>
          <a:stretch/>
        </p:blipFill>
        <p:spPr>
          <a:xfrm>
            <a:off x="10737598" y="223339"/>
            <a:ext cx="1391057" cy="15851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" name="Picture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48B61EA-9C46-8785-83B4-64A3C5CAEAD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67925" y="366054"/>
            <a:ext cx="1318666" cy="1318666"/>
          </a:xfrm>
          <a:prstGeom prst="rect">
            <a:avLst/>
          </a:prstGeom>
        </p:spPr>
      </p:pic>
      <p:sp>
        <p:nvSpPr>
          <p:cNvPr id="27" name="TextBox 26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9F5D7D4-E6A7-E04F-3B68-9E88076E94D0}"/>
              </a:ext>
            </a:extLst>
          </p:cNvPr>
          <p:cNvSpPr txBox="1"/>
          <p:nvPr/>
        </p:nvSpPr>
        <p:spPr>
          <a:xfrm>
            <a:off x="246878" y="2308849"/>
            <a:ext cx="6986435" cy="3385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32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Ở </a:t>
            </a:r>
            <a:r>
              <a:rPr lang="fr-FR" altLang="vi-VN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1a 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O) 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̀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ại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  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̀ no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cả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ốn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̉nh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B,C,D 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.</a:t>
            </a:r>
            <a:endParaRPr lang="vi-VN" alt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Ở </a:t>
            </a:r>
            <a:r>
              <a:rPr lang="fr-FR" altLang="vi-VN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1b 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O)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ại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́p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  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̀ no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̉nh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vi-V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fr-FR" alt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.</a:t>
            </a:r>
            <a:endParaRPr lang="fr-FR" alt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altLang="vi-VN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6597610-5FE2-357E-1E3B-7EAA85CEDE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71114" y="893064"/>
            <a:ext cx="2621280" cy="2535936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59793FB-A64E-8AE1-E919-7EADFC346F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9904" y="3188559"/>
            <a:ext cx="2545080" cy="306933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00506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061BA34D-5FCD-43C8-838A-62DEAA04AB4B}"/>
  <p:tag name="ISPRING_RESOURCE_FOLDER" val="C:\Users\Administrator\Desktop\LOP 9_TOAN 9_CHUONG 8_SACHCANHDIEU_BAI 2_TU GIAC NOI TIEP DUONG TRON\"/>
  <p:tag name="ISPRING_PRESENTATION_PATH" val="C:\Users\Administrator\Desktop\LOP 9_TOAN 9_CHUONG 8_SACHCANHDIEU_BAI 2_TU GIAC NOI TIEP DUONG TRON.pptx"/>
  <p:tag name="ISPRING_PROJECT_VERSION" val="9.3"/>
  <p:tag name="ISPRING_PROJECT_FOLDER_UPDATED" val="1"/>
  <p:tag name="ISPRING_SCREEN_RECS_UPDATED" val="C:\Users\Administrator\Desktop\LOP 9_TOAN 9_CHUONG 8_SACHCANHDIEU_BAI 2_TU GIAC NOI TIEP DUONG TRON\"/>
  <p:tag name="ISPRING_PRESENTATION_TITLE" val="LOP 9_TOAN 9_CHUONG 8_SACHCANHDIEU_BAI 2_TU GIAC NOI TIEP DUONG TRON"/>
  <p:tag name="ISPRING_FIRST_PUBLISH" val="1"/>
  <p:tag name="FLASHSPRING_ZOOM_TAG" val="50"/>
  <p:tag name="ISPRING_PRESENTATION_INFO_2" val="&lt;?xml version=&quot;1.0&quot; encoding=&quot;UTF-8&quot; standalone=&quot;no&quot; ?&gt;&#10;&lt;presentation2&gt;&#10;&#10;  &lt;slides&gt;&#10;    &lt;slide id=&quot;{2E637629-2381-436A-BC62-B6DDE2F91E5B}&quot; pptId=&quot;1253&quot;/&gt;&#10;    &lt;slide id=&quot;{927E23AB-5898-43BA-806F-6FF3746B2536}&quot; pptId=&quot;384&quot;/&gt;&#10;    &lt;slide id=&quot;{B7BC24F7-E24D-4B24-8746-D2BBE6F88D3D}&quot; pptId=&quot;591&quot;/&gt;&#10;    &lt;slide id=&quot;{E2DEAB23-ADB2-4A8F-B9D6-D4FAA0217269}&quot; pptId=&quot;596&quot;/&gt;&#10;    &lt;slide id=&quot;{283B6576-1E54-4ABB-B709-9A46F1BDCC1A}&quot; pptId=&quot;573&quot;/&gt;&#10;    &lt;slide id=&quot;{38CF3816-0D14-4F49-B97B-0F9C8AB5A050}&quot; pptId=&quot;1256&quot;/&gt;&#10;    &lt;slide id=&quot;{56B2A5DF-86D6-4DFD-BAD8-9FADF8EA8CAB}&quot; pptId=&quot;1257&quot;/&gt;&#10;    &lt;slide id=&quot;{53F84A2C-ED97-4EFB-99A0-97CA06514CEA}&quot; pptId=&quot;593&quot;/&gt;&#10;    &lt;slide id=&quot;{3CBD49E3-400B-44CF-BC15-468CC698923D}&quot; pptId=&quot;1262&quot;/&gt;&#10;    &lt;slide id=&quot;{7835D50D-367F-4D9F-BD79-D510A7888734}&quot; pptId=&quot;598&quot;/&gt;&#10;    &lt;slide id=&quot;{7772DC76-F906-4A75-B5BE-618E5094A02F}&quot; pptId=&quot;1266&quot;/&gt;&#10;    &lt;slide id=&quot;{D16B9588-5418-427B-BED1-0B68BD4F423E}&quot; pptId=&quot;599&quot;/&gt;&#10;    &lt;slide id=&quot;{1B1FB5E1-D53A-4FB8-B41E-0BED72E80995}&quot; pptId=&quot;600&quot;/&gt;&#10;    &lt;slide id=&quot;{872BF45D-AA68-4FAA-BE82-B1FCA190C3D8}&quot; pptId=&quot;1263&quot;/&gt;&#10;    &lt;slide id=&quot;{66802426-E366-4514-8B73-EAE90750D317}&quot; pptId=&quot;1264&quot;/&gt;&#10;    &lt;slide id=&quot;{586FF16A-C1A4-4D85-B36B-499AF5459E14}&quot; pptId=&quot;601&quot;/&gt;&#10;    &lt;slide id=&quot;{1A27E08F-34D9-46A3-9E02-7A79B687FC10}&quot; pptId=&quot;1265&quot;/&gt;&#10;    &lt;slide id=&quot;{C398ECDA-D034-425B-8352-F6A844E4F55E}&quot; pptId=&quot;1259&quot;/&gt;&#10;    &lt;slide id=&quot;{072B2207-C514-48A5-8C89-D8260E491AA4}&quot; pptId=&quot;594&quot;/&gt;&#10;    &lt;slide id=&quot;{C8A6242F-BF99-4E65-A1BC-C3035FE63C82}&quot; pptId=&quot;1260&quot;/&gt;&#10;    &lt;slide id=&quot;{B50E6444-ECF7-4871-B923-029FB2BD97D2}&quot; pptId=&quot;578&quot;/&gt;&#10;    &lt;slide id=&quot;{9EFB28A6-7A92-423D-8F28-1A8D58F03072}&quot; pptId=&quot;1244&quot;/&gt;&#10;    &lt;slide id=&quot;{81E66A97-0309-4DFC-819E-0745B43C8212}&quot; pptId=&quot;1245&quot;/&gt;&#10;    &lt;slide id=&quot;{6267F0D3-C1D8-4085-802F-FD59851CA7BD}&quot; pptId=&quot;1255&quot;/&gt;&#10;    &lt;slide id=&quot;{A228124C-CC2D-4973-90AB-27A43B3DC9F6}&quot; pptId=&quot;1246&quot;/&gt;&#10;    &lt;slide id=&quot;{A0D6853C-3FCB-4034-88C1-4F4635064B20}&quot; pptId=&quot;579&quot;/&gt;&#10;    &lt;slide id=&quot;{4A5E5050-44F4-4F97-BCC4-B6B54DFB8656}&quot; pptId=&quot;1250&quot;/&gt;&#10;    &lt;slide id=&quot;{0D089EF3-0B2C-42EC-B549-0627B39EEAE0}&quot; pptId=&quot;1258&quot;/&gt;&#10;    &lt;slide id=&quot;{E334ABC3-D8AE-4B57-A5BD-81B58BA76C88}&quot; pptId=&quot;381&quot;/&gt;&#10;    &lt;slide id=&quot;{853AE38D-DA03-4BA4-81DA-7E4AFBE0765B}&quot; pptId=&quot;382&quot;/&gt;&#10;  &lt;/slides&gt;&#10;&#10;  &lt;narration&gt;&#10;    &lt;audioTracks&gt;&#10;      &lt;audioTrack muted=&quot;false&quot; name=&quot;Mở đầu&quot; resource=&quot;ca2e58b9&quot; slideId=&quot;{927E23AB-5898-43BA-806F-6FF3746B2536}&quot; startTime=&quot;0&quot; stepIndex=&quot;0&quot; volume=&quot;1&quot;&gt;&#10;        &lt;audio channels=&quot;2&quot; format=&quot;fltp&quot; sampleRate=&quot;44100&quot;/&gt;&#10;      &lt;/audioTrack&gt;&#10;      &lt;audioTrack muted=&quot;false&quot; name=&quot;Hoạt động mở đầu&quot; resource=&quot;d45d7e7b&quot; slideId=&quot;{B7BC24F7-E24D-4B24-8746-D2BBE6F88D3D}&quot; startTime=&quot;0&quot; stepIndex=&quot;0&quot; volume=&quot;1&quot;&gt;&#10;        &lt;audio channels=&quot;2&quot; format=&quot;fltp&quot; sampleRate=&quot;44100&quot;/&gt;&#10;      &lt;/audioTrack&gt;&#10;      &lt;audioTrack muted=&quot;false&quot; name=&quot;Hình thành kiến thức&quot; resource=&quot;55246b3c&quot; slideId=&quot;{E2DEAB23-ADB2-4A8F-B9D6-D4FAA0217269}&quot; startTime=&quot;0&quot; stepIndex=&quot;0&quot; volume=&quot;1&quot;&gt;&#10;        &lt;audio channels=&quot;2&quot; format=&quot;fltp&quot; sampleRate=&quot;44100&quot;/&gt;&#10;      &lt;/audioTrack&gt;&#10;      &lt;audioTrack muted=&quot;false&quot; name=&quot;đề mục định nghĩa và tính chất&quot; resource=&quot;e183089e&quot; slideId=&quot;{283B6576-1E54-4ABB-B709-9A46F1BDCC1A}&quot; startTime=&quot;0&quot; stepIndex=&quot;0&quot; volume=&quot;1&quot;&gt;&#10;        &lt;audio channels=&quot;2&quot; format=&quot;fltp&quot; sampleRate=&quot;44100&quot;/&gt;&#10;      &lt;/audioTrack&gt;&#10;      &lt;audioTrack muted=&quot;false&quot; name=&quot;HOạt động 1&quot; resource=&quot;934932d9&quot; slideId=&quot;{38CF3816-0D14-4F49-B97B-0F9C8AB5A050}&quot; startTime=&quot;0&quot; stepIndex=&quot;0&quot; volume=&quot;1&quot;&gt;&#10;        &lt;audio channels=&quot;2&quot; format=&quot;fltp&quot; sampleRate=&quot;44100&quot;/&gt;&#10;      &lt;/audioTrack&gt;&#10;      &lt;audioTrack muted=&quot;false&quot; name=&quot;dịnh nghĩa, tính chất&quot; resource=&quot;67fb2cad&quot; slideId=&quot;{56B2A5DF-86D6-4DFD-BAD8-9FADF8EA8CAB}&quot; startTime=&quot;0&quot; stepIndex=&quot;0&quot; volume=&quot;1&quot;&gt;&#10;        &lt;audio channels=&quot;2&quot; format=&quot;fltp&quot; sampleRate=&quot;44100&quot;/&gt;&#10;      &lt;/audioTrack&gt;&#10;      &lt;audioTrack muted=&quot;false&quot; name=&quot;Trả lời ví dụ 1&quot; resource=&quot;2cd62fe4&quot; slideId=&quot;{3CBD49E3-400B-44CF-BC15-468CC698923D}&quot; startTime=&quot;0&quot; stepIndex=&quot;0&quot; volume=&quot;1&quot;&gt;&#10;        &lt;audio channels=&quot;2&quot; format=&quot;fltp&quot; sampleRate=&quot;44100&quot;/&gt;&#10;      &lt;/audioTrack&gt;&#10;      &lt;audioTrack muted=&quot;false&quot; name=&quot;Luyện tập 1&quot; resource=&quot;b4cd7cb7&quot; slideId=&quot;{7835D50D-367F-4D9F-BD79-D510A7888734}&quot; startTime=&quot;0&quot; stepIndex=&quot;0&quot; volume=&quot;1&quot;&gt;&#10;        &lt;audio channels=&quot;2&quot; format=&quot;fltp&quot; sampleRate=&quot;44100&quot;/&gt;&#10;      &lt;/audioTrack&gt;&#10;      &lt;audioTrack muted=&quot;false&quot; name=&quot;câu hỏi hoạt động 2&quot; resource=&quot;ffbbdc89&quot; slideId=&quot;{D16B9588-5418-427B-BED1-0B68BD4F423E}&quot; startTime=&quot;0&quot; stepIndex=&quot;0&quot; volume=&quot;1&quot;&gt;&#10;        &lt;audio channels=&quot;2&quot; format=&quot;fltp&quot; sampleRate=&quot;44100&quot;/&gt;&#10;      &lt;/audioTrack&gt;&#10;      &lt;audioTrack muted=&quot;false&quot; name=&quot;lời giải câu a hoạt động 2&quot; resource=&quot;35bc1966&quot; slideId=&quot;{1B1FB5E1-D53A-4FB8-B41E-0BED72E80995}&quot; startTime=&quot;0&quot; stepIndex=&quot;0&quot; volume=&quot;1&quot;&gt;&#10;        &lt;audio channels=&quot;2&quot; format=&quot;fltp&quot; sampleRate=&quot;44100&quot;/&gt;&#10;      &lt;/audioTrack&gt;&#10;      &lt;audioTrack muted=&quot;false&quot; name=&quot;Lời giải câu b hoạt động 2&quot; resource=&quot;c01dec7d&quot; slideId=&quot;{872BF45D-AA68-4FAA-BE82-B1FCA190C3D8}&quot; startTime=&quot;0&quot; stepIndex=&quot;0&quot; volume=&quot;1&quot;&gt;&#10;        &lt;audio channels=&quot;2&quot; format=&quot;fltp&quot; sampleRate=&quot;44100&quot;/&gt;&#10;      &lt;/audioTrack&gt;&#10;      &lt;audioTrack muted=&quot;false&quot; name=&quot;Lời giải câu c hoạt động 2&quot; resource=&quot;3535bf3c&quot; slideId=&quot;{66802426-E366-4514-8B73-EAE90750D317}&quot; startTime=&quot;0&quot; stepIndex=&quot;0&quot; volume=&quot;1&quot;&gt;&#10;        &lt;audio channels=&quot;2&quot; format=&quot;fltp&quot; sampleRate=&quot;44100&quot;/&gt;&#10;      &lt;/audioTrack&gt;&#10;      &lt;audioTrack muted=&quot;false&quot; name=&quot;câu hỏi nhận biết tính chất tứ giác nội tiếp&quot; resource=&quot;a91a6114&quot; slideId=&quot;{586FF16A-C1A4-4D85-B36B-499AF5459E14}&quot; startTime=&quot;0&quot; stepIndex=&quot;0&quot; volume=&quot;1&quot;&gt;&#10;        &lt;audio channels=&quot;2&quot; format=&quot;fltp&quot; sampleRate=&quot;44100&quot;/&gt;&#10;      &lt;/audioTrack&gt;&#10;      &lt;audioTrack muted=&quot;false&quot; name=&quot;Tính chất tứ giác nội tiếp&quot; resource=&quot;2db17744&quot; slideId=&quot;{1A27E08F-34D9-46A3-9E02-7A79B687FC10}&quot; startTime=&quot;0&quot; stepIndex=&quot;0&quot; volume=&quot;1&quot;&gt;&#10;        &lt;audio channels=&quot;2&quot; format=&quot;fltp&quot; sampleRate=&quot;44100&quot;/&gt;&#10;      &lt;/audioTrack&gt;&#10;      &lt;audioTrack muted=&quot;false&quot; name=&quot;Luyện tập 2&quot; resource=&quot;abef3753&quot; slideId=&quot;{072B2207-C514-48A5-8C89-D8260E491AA4}&quot; startTime=&quot;0&quot; stepIndex=&quot;0&quot; volume=&quot;1&quot;&gt;&#10;        &lt;audio channels=&quot;2&quot; format=&quot;fltp&quot; sampleRate=&quot;44100&quot;/&gt;&#10;      &lt;/audioTrack&gt;&#10;      &lt;audioTrack muted=&quot;false&quot; name=&quot;lời dẫn bài tập lt 2 hs làm&quot; resource=&quot;1d7bf6ce&quot; slideId=&quot;{C8A6242F-BF99-4E65-A1BC-C3035FE63C82}&quot; startTime=&quot;0&quot; stepIndex=&quot;0&quot; volume=&quot;1&quot;&gt;&#10;        &lt;audio channels=&quot;2&quot; format=&quot;fltp&quot; sampleRate=&quot;44100&quot;/&gt;&#10;      &lt;/audioTrack&gt;&#10;      &lt;audioTrack muted=&quot;false&quot; name=&quot;lời dẫn luyenj tập 4 câu hỏi&quot; resource=&quot;ae2d330b&quot; slideId=&quot;{B50E6444-ECF7-4871-B923-029FB2BD97D2}&quot; startTime=&quot;0&quot; stepIndex=&quot;0&quot; volume=&quot;1&quot;&gt;&#10;        &lt;audio channels=&quot;2&quot; format=&quot;fltp&quot; sampleRate=&quot;44100&quot;/&gt;&#10;      &lt;/audioTrack&gt;&#10;      &lt;audioTrack muted=&quot;false&quot; name=&quot;lời dẫn vận dụng&quot; resource=&quot;f862b504&quot; slideId=&quot;{A0D6853C-3FCB-4034-88C1-4F4635064B20}&quot; startTime=&quot;0&quot; stepIndex=&quot;0&quot; volume=&quot;1&quot;&gt;&#10;        &lt;audio channels=&quot;2&quot; format=&quot;fltp&quot; sampleRate=&quot;44100&quot;/&gt;&#10;      &lt;/audioTrack&gt;&#10;      &lt;audioTrack muted=&quot;false&quot; name=&quot;Vận dụng&quot; resource=&quot;b0b1724c&quot; slideId=&quot;{4A5E5050-44F4-4F97-BCC4-B6B54DFB8656}&quot; startTime=&quot;0&quot; stepIndex=&quot;0&quot; volume=&quot;1&quot;&gt;&#10;        &lt;audio channels=&quot;2&quot; format=&quot;fltp&quot; sampleRate=&quot;44100&quot;/&gt;&#10;      &lt;/audioTrack&gt;&#10;      &lt;audioTrack muted=&quot;false&quot; name=&quot;Thực tế&quot; resource=&quot;0162896f&quot; slideId=&quot;{0D089EF3-0B2C-42EC-B549-0627B39EEAE0}&quot; startTime=&quot;0&quot; stepIndex=&quot;0&quot; volume=&quot;1&quot;&gt;&#10;        &lt;audio channels=&quot;2&quot; format=&quot;fltp&quot; sampleRate=&quot;44100&quot;/&gt;&#10;      &lt;/audioTrack&gt;&#10;      &lt;audioTrack muted=&quot;false&quot; name=&quot;Hướng dẫn về nhà&quot; resource=&quot;4d63fc57&quot; slideId=&quot;{E334ABC3-D8AE-4B57-A5BD-81B58BA76C88}&quot; startTime=&quot;0&quot; stepIndex=&quot;0&quot; volume=&quot;1&quot;&gt;&#10;        &lt;audio channels=&quot;2&quot; format=&quot;fltp&quot; sampleRate=&quot;44100&quot;/&gt;&#10;      &lt;/audioTrack&gt;&#10;      &lt;audioTrack muted=&quot;false&quot; name=&quot;Chào tạm biệt&quot; resource=&quot;1029f320&quot; slideId=&quot;{853AE38D-DA03-4BA4-81DA-7E4AFBE0765B}&quot; startTime=&quot;0&quot; stepIndex=&quot;0&quot; volume=&quot;1&quot;&gt;&#10;        &lt;audio channels=&quot;2&quot; format=&quot;fltp&quot; sampleRate=&quot;44100&quot;/&gt;&#10;      &lt;/audioTrack&gt;&#10;      &lt;audioTrack muted=&quot;false&quot; name=&quot;trước hdvn&quot; resource=&quot;5a14d1dd&quot; slideId=&quot;{0D089EF3-0B2C-42EC-B549-0627B39EEAE0}&quot; startTime=&quot;18953&quot; stepIndex=&quot;0&quot; volume=&quot;1&quot;&gt;&#10;        &lt;audio channels=&quot;2&quot; format=&quot;fltp&quot; sampleRate=&quot;44100&quot;/&gt;&#10;      &lt;/audioTrack&gt;&#10;      &lt;audioTrack muted=&quot;false&quot; name=&quot;Chào mở đầu&quot; resource=&quot;14490c2f&quot; slideId=&quot;{2E637629-2381-436A-BC62-B6DDE2F91E5B}&quot; startTime=&quot;0&quot; stepIndex=&quot;0&quot; volume=&quot;1&quot;&gt;&#10;        &lt;audio channels=&quot;2&quot; format=&quot;fltp&quot; sampleRate=&quot;44100&quot;/&gt;&#10;      &lt;/audioTrack&gt;&#10;      &lt;audioTrack muted=&quot;false&quot; name=&quot;Sau hoạt động 1, trước định nghĩa&quot; resource=&quot;13f049a6&quot; slideId=&quot;{38CF3816-0D14-4F49-B97B-0F9C8AB5A050}&quot; startTime=&quot;11062&quot; stepIndex=&quot;0&quot; volume=&quot;1&quot;&gt;&#10;        &lt;audio channels=&quot;2&quot; format=&quot;fltp&quot; sampleRate=&quot;44100&quot;/&gt;&#10;      &lt;/audioTrack&gt;&#10;      &lt;audioTrack muted=&quot;false&quot; name=&quot;Câu hỏi ví dụ 1&quot; resource=&quot;456ab329&quot; slideId=&quot;{53F84A2C-ED97-4EFB-99A0-97CA06514CEA}&quot; startTime=&quot;0&quot; stepIndex=&quot;0&quot; volume=&quot;1&quot;&gt;&#10;        &lt;audio channels=&quot;2&quot; format=&quot;fltp&quot; sampleRate=&quot;44100&quot;/&gt;&#10;      &lt;/audioTrack&gt;&#10;      &lt;audioTrack muted=&quot;false&quot; name=&quot;đọc đề bài ví dụ 2&quot; resource=&quot;c1394315&quot; slideId=&quot;{C398ECDA-D034-425B-8352-F6A844E4F55E}&quot; startTime=&quot;0&quot; stepIndex=&quot;0&quot; volume=&quot;1&quot;&gt;&#10;        &lt;audio channels=&quot;2&quot; format=&quot;fltp&quot; sampleRate=&quot;44100&quot;/&gt;&#10;      &lt;/audioTrack&gt;&#10;    &lt;/audioTracks&gt;&#10;    &lt;videoTracks/&gt;&#10;  &lt;/narration&gt;&#10;&#10;&lt;/presentation2&gt;&#10;"/>
  <p:tag name="ISPRING_LMS_API_VERSION" val="SCORM 2004 (4th edition)"/>
  <p:tag name="ISPRING_ULTRA_SCORM_COURSE_ID" val="B320CDAD-D968-49DD-9AE0-3D19F43CA508"/>
  <p:tag name="ISPRING_CMI5_LAUNCH_METHOD" val="any window"/>
  <p:tag name="ISPRING_SCORM_ENDPOINT" val="&lt;endpoint&gt;&lt;enable&gt;0&lt;/enable&gt;&lt;lrs&gt;https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I\uFFFD\uFFFD{0E8D6CF6-F3BD-426F-A6B1-DFB84FB50DDA}&quot;,&quot;C:\\Users\\Administrator\\Deskto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,&quot;studioSettings&quot;:{&quot;onlineDestinationFolderId&quot;:&quot;1&quot;}}"/>
  <p:tag name="ISPRING_SCORM_RATE_SLIDES" val="0"/>
  <p:tag name="ISPRING_SCORM_PASSING_SCORE" val="80.0000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TIMING" val="|13.801|0.001|0.001|0.001|0.001"/>
  <p:tag name="ISPRING_SLIDE_ID_2" val="{3CBD49E3-400B-44CF-BC15-468CC698923D}"/>
  <p:tag name="GENSWF_ADVANCE_TIME" val="40.837"/>
  <p:tag name="GENSWF_SLIDE_UID" val="{658965AE-2DF2-41B7-8F46-70CA4B71C804}:126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8BB3053-FB6C-4A4A-A792-63DB2F57076A}:598"/>
  <p:tag name="ISPRING_CUSTOM_TIMING_USED" val="1"/>
  <p:tag name="ISPRING_SLIDE_ID_2" val="{7835D50D-367F-4D9F-BD79-D510A7888734}"/>
  <p:tag name="GENSWF_ADVANCE_TIME" val="74.260"/>
  <p:tag name="TIMING" val="|0.001|0.5|8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7.005"/>
  <p:tag name="ISPRING_CUSTOM_TIMING_USED" val="1"/>
  <p:tag name="ISPRING_SLIDE_ID_2" val="{7772DC76-F906-4A75-B5BE-618E5094A02F}"/>
  <p:tag name="TIMING" val="|13.201|13.601|0.186|0.001|0.001|0.001|0.001|0.001|0.001|0.001|0.001|0.001|0.001|0.001|0.001|0.001|0.001|0.001|0.001"/>
  <p:tag name="GENSWF_SLIDE_UID" val="{A158A192-D7D9-4AB1-BC84-5F9FB5DF5B48}:126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C1E65482-53A1-4381-941A-78A7F63BD418}:599"/>
  <p:tag name="ISPRING_CUSTOM_TIMING_USED" val="1"/>
  <p:tag name="ISPRING_SLIDE_ID_2" val="{D16B9588-5418-427B-BED1-0B68BD4F423E}"/>
  <p:tag name="GENSWF_ADVANCE_TIME" val="122.713"/>
  <p:tag name="TIMING" val="|0.001|0.001|0.001|24.60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59A8C8D1-FCE7-4DCC-BB48-AAC7762A8B21}:600"/>
  <p:tag name="ISPRING_CUSTOM_TIMING_USED" val="1"/>
  <p:tag name="TIMING" val="|4.998|0.001"/>
  <p:tag name="ISPRING_SLIDE_ID_2" val="{1B1FB5E1-D53A-4FB8-B41E-0BED72E80995}"/>
  <p:tag name="GENSWF_ADVANCE_TIME" val="60.30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TIMING" val="|4.997|0.001|0.001"/>
  <p:tag name="ISPRING_SLIDE_ID_2" val="{872BF45D-AA68-4FAA-BE82-B1FCA190C3D8}"/>
  <p:tag name="GENSWF_ADVANCE_TIME" val="59.572"/>
  <p:tag name="GENSWF_SLIDE_UID" val="{7D500B97-30CB-401F-AF01-715DE2C7FEAB}:126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TIMING" val="|4.996|0.001|0.001|0.001"/>
  <p:tag name="ISPRING_SLIDE_ID_2" val="{66802426-E366-4514-8B73-EAE90750D317}"/>
  <p:tag name="GENSWF_ADVANCE_TIME" val="45.143"/>
  <p:tag name="GENSWF_SLIDE_UID" val="{4C794F4D-6591-4D94-AF82-B33C6ADBAEA8}:126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98129D28-1D67-4506-9320-473D120E752C}:601"/>
  <p:tag name="ISPRING_CUSTOM_TIMING_USED" val="1"/>
  <p:tag name="TIMING" val="|5.877|0.001"/>
  <p:tag name="ISPRING_SLIDE_ID_2" val="{586FF16A-C1A4-4D85-B36B-499AF5459E14}"/>
  <p:tag name="GENSWF_ADVANCE_TIME" val="29.87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TIMING" val="|9.011|0.001"/>
  <p:tag name="ISPRING_SLIDE_ID_2" val="{1A27E08F-34D9-46A3-9E02-7A79B687FC10}"/>
  <p:tag name="GENSWF_ADVANCE_TIME" val="45.413"/>
  <p:tag name="GENSWF_SLIDE_UID" val="{4BBE361B-B3EB-449C-8391-6408FDD4A3ED}:126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7.quiz"/>
  <p:tag name="ISPRING_QUIZ_FULL_PATH" val="C:\Users\Administrator\Desktop\LOP 9_TOAN 9_CHUONG 8_SACHCANHDIEU_BAI 2_TU GIAC NOI TIEP DUONG TRON\quiz\quiz7.quiz"/>
  <p:tag name="ISPRING_QUIZ_RELATIVE_PATH" val="LOP 9_TOAN 9_CHUONG 8_SACHCANHDIEU_BAI 2_TU GIAC NOI TIEP DUONG TRON\quiz\quiz7.quiz"/>
  <p:tag name="ISPRING_CUSTOM_TIMING_USED" val="1"/>
  <p:tag name="ISPRING_SLIDE_ID_2" val="{C398ECDA-D034-425B-8352-F6A844E4F55E}"/>
  <p:tag name="GENSWF_ADVANCE_TIME" val="74.767"/>
  <p:tag name="GENSWF_SLIDE_UID" val="{2C3AE1C9-DECD-4D53-9155-16F85871A865}:12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B4F4ADC5-A600-4624-9C85-CC8A7FAC3EC1}:1253"/>
  <p:tag name="ISPRING_CUSTOM_TIMING_USED" val="1"/>
  <p:tag name="GENSWF_ADVANCE_TIME" val="2.629"/>
  <p:tag name="ISPRING_SLIDE_ID_2" val="{2E637629-2381-436A-BC62-B6DDE2F91E5B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3E56D0E-B9D1-4561-9034-D6587962B083}:594"/>
  <p:tag name="ISPRING_CUSTOM_TIMING_USED" val="1"/>
  <p:tag name="ISPRING_SLIDE_ID_2" val="{072B2207-C514-48A5-8C89-D8260E491AA4}"/>
  <p:tag name="GENSWF_ADVANCE_TIME" val="74.606"/>
  <p:tag name="TIMING" val="|16.402|0.001|0.001|0.00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8.quiz"/>
  <p:tag name="ISPRING_QUIZ_FULL_PATH" val="C:\Users\Administrator\Desktop\LOP 9_TOAN 9_CHUONG 8_SACHCANHDIEU_BAI 2_TU GIAC NOI TIEP DUONG TRON\quiz\quiz8.quiz"/>
  <p:tag name="ISPRING_QUIZ_RELATIVE_PATH" val="LOP 9_TOAN 9_CHUONG 8_SACHCANHDIEU_BAI 2_TU GIAC NOI TIEP DUONG TRON\quiz\quiz8.quiz"/>
  <p:tag name="ISPRING_CUSTOM_TIMING_USED" val="1"/>
  <p:tag name="ISPRING_SLIDE_ID_2" val="{C8A6242F-BF99-4E65-A1BC-C3035FE63C82}"/>
  <p:tag name="GENSWF_ADVANCE_TIME" val="60.363"/>
  <p:tag name="GENSWF_SLIDE_UID" val="{8BFFBD03-44C7-45D4-999B-1704621E998C}:126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1D9B8D39-0C28-4DB0-9253-A34BEBF28A67}:578"/>
  <p:tag name="ISPRING_CUSTOM_TIMING_USED" val="1"/>
  <p:tag name="ISPRING_SLIDE_ID_2" val="{B50E6444-ECF7-4871-B923-029FB2BD97D2}"/>
  <p:tag name="GENSWF_ADVANCE_TIME" val="21.21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2.quiz"/>
  <p:tag name="ISPRING_QUIZ_FULL_PATH" val="C:\Users\Administrator\Desktop\LOP 9_TOAN 9_CHUONG 8_SACHCANHDIEU_BAI 2_TU GIAC NOI TIEP DUONG TRON\quiz\quiz2.quiz"/>
  <p:tag name="ISPRING_QUIZ_RELATIVE_PATH" val="LOP 9_TOAN 9_CHUONG 8_SACHCANHDIEU_BAI 2_TU GIAC NOI TIEP DUONG TRON\quiz\quiz2.quiz"/>
  <p:tag name="GENSWF_SLIDE_UID" val="{46AED2C6-0666-4CED-814C-D18EF9B23AE2}:1244"/>
  <p:tag name="TIMING" val="|0.75"/>
  <p:tag name="ISPRING_CUSTOM_TIMING_USED" val="1"/>
  <p:tag name="GENSWF_ADVANCE_TIME" val="12.400"/>
  <p:tag name="ISPRING_SLIDE_ID_2" val="{9EFB28A6-7A92-423D-8F28-1A8D58F03072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3.quiz"/>
  <p:tag name="ISPRING_QUIZ_FULL_PATH" val="C:\Users\Administrator\Desktop\LOP 9_TOAN 9_CHUONG 8_SACHCANHDIEU_BAI 2_TU GIAC NOI TIEP DUONG TRON\quiz\quiz3.quiz"/>
  <p:tag name="ISPRING_QUIZ_RELATIVE_PATH" val="LOP 9_TOAN 9_CHUONG 8_SACHCANHDIEU_BAI 2_TU GIAC NOI TIEP DUONG TRON\quiz\quiz3.quiz"/>
  <p:tag name="GENSWF_SLIDE_UID" val="{624EF400-E2DE-4D51-87B4-B34447A9E96F}:1245"/>
  <p:tag name="TIMING" val="|0.75"/>
  <p:tag name="ISPRING_CUSTOM_TIMING_USED" val="1"/>
  <p:tag name="GENSWF_ADVANCE_TIME" val="14.400"/>
  <p:tag name="ISPRING_SLIDE_ID_2" val="{81E66A97-0309-4DFC-819E-0745B43C8212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4.quiz"/>
  <p:tag name="ISPRING_QUIZ_FULL_PATH" val="C:\Users\Administrator\Desktop\LOP 9_TOAN 9_CHUONG 8_SACHCANHDIEU_BAI 2_TU GIAC NOI TIEP DUONG TRON\quiz\quiz4.quiz"/>
  <p:tag name="ISPRING_QUIZ_RELATIVE_PATH" val="LOP 9_TOAN 9_CHUONG 8_SACHCANHDIEU_BAI 2_TU GIAC NOI TIEP DUONG TRON\quiz\quiz4.quiz"/>
  <p:tag name="GENSWF_SLIDE_UID" val="{E78A4B5D-F96D-4EC4-A1DA-B302451BD2C2}:1255"/>
  <p:tag name="ISPRING_CUSTOM_TIMING_USED" val="1"/>
  <p:tag name="GENSWF_ADVANCE_TIME" val="15.200"/>
  <p:tag name="ISPRING_SLIDE_ID_2" val="{6267F0D3-C1D8-4085-802F-FD59851CA7BD}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5.quiz"/>
  <p:tag name="ISPRING_QUIZ_FULL_PATH" val="C:\Users\Administrator\Desktop\LOP 9_TOAN 9_CHUONG 8_SACHCANHDIEU_BAI 2_TU GIAC NOI TIEP DUONG TRON\quiz\quiz5.quiz"/>
  <p:tag name="ISPRING_QUIZ_RELATIVE_PATH" val="LOP 9_TOAN 9_CHUONG 8_SACHCANHDIEU_BAI 2_TU GIAC NOI TIEP DUONG TRON\quiz\quiz5.quiz"/>
  <p:tag name="GENSWF_SLIDE_UID" val="{20012B4D-9E19-4C80-A817-9838B33FCB85}:1246"/>
  <p:tag name="TIMING" val="|0.75"/>
  <p:tag name="ISPRING_CUSTOM_TIMING_USED" val="1"/>
  <p:tag name="GENSWF_ADVANCE_TIME" val="15.000"/>
  <p:tag name="ISPRING_SLIDE_ID_2" val="{A228124C-CC2D-4973-90AB-27A43B3DC9F6}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FCEB48CC-BF6C-4F20-859F-A4535A6C2DFC}:579"/>
  <p:tag name="ISPRING_CUSTOM_TIMING_USED" val="1"/>
  <p:tag name="GENSWF_ADVANCE_TIME" val="14.772"/>
  <p:tag name="ISPRING_SLIDE_ID_2" val="{A0D6853C-3FCB-4034-88C1-4F4635064B20}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C527332-9EFF-43C4-A639-4A8430586CCC}:1250"/>
  <p:tag name="ISPRING_CUSTOM_TIMING_USED" val="1"/>
  <p:tag name="TIMING" val="|4.649|0.001"/>
  <p:tag name="ISPRING_SLIDE_ID_2" val="{4A5E5050-44F4-4F97-BCC4-B6B54DFB8656}"/>
  <p:tag name="GENSWF_ADVANCE_TIME" val="22.65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0D089EF3-0B2C-42EC-B549-0627B39EEAE0}"/>
  <p:tag name="GENSWF_ADVANCE_TIME" val="32.454"/>
  <p:tag name="GENSWF_SLIDE_UID" val="{50C20511-1497-4610-8D92-8DE891EA447D}:125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7ECCE68E-369C-423F-9996-82FF07A6AAE4}:384"/>
  <p:tag name="TIMING" val="|0.001|0.5|0.5|0.5"/>
  <p:tag name="ISPRING_CUSTOM_TIMING_USED" val="1"/>
  <p:tag name="GENSWF_ADVANCE_TIME" val="17.869"/>
  <p:tag name="ISPRING_SLIDE_ID_2" val="{927E23AB-5898-43BA-806F-6FF3746B2536}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6A86A4E7-B6F9-4A4E-8935-53753FA1C7D2}:381"/>
  <p:tag name="ISPRING_CUSTOM_TIMING_USED" val="1"/>
  <p:tag name="ISPRING_SLIDE_ID_2" val="{E334ABC3-D8AE-4B57-A5BD-81B58BA76C88}"/>
  <p:tag name="GENSWF_ADVANCE_TIME" val="17.19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33A4CCFB-7829-4F10-969E-815F84BD470C}:382"/>
  <p:tag name="ISPRING_CUSTOM_TIMING_USED" val="1"/>
  <p:tag name="GENSWF_ADVANCE_TIME" val="6.991"/>
  <p:tag name="TIMING" val="|6.99"/>
  <p:tag name="ISPRING_SLIDE_ID_2" val="{853AE38D-DA03-4BA4-81DA-7E4AFBE0765B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2EEEAEB0-7F53-46BC-B9BF-7FB7C9401791}:591"/>
  <p:tag name="ISPRING_CUSTOM_TIMING_USED" val="1"/>
  <p:tag name="GENSWF_ADVANCE_TIME" val="10.067"/>
  <p:tag name="ISPRING_SLIDE_ID_2" val="{B7BC24F7-E24D-4B24-8746-D2BBE6F88D3D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34DC24B-81F5-4074-97EA-936A2F10C2EE}:596"/>
  <p:tag name="TIMING" val="|4.999"/>
  <p:tag name="ISPRING_CUSTOM_TIMING_USED" val="1"/>
  <p:tag name="GENSWF_ADVANCE_TIME" val="19.803"/>
  <p:tag name="ISPRING_SLIDE_ID_2" val="{E2DEAB23-ADB2-4A8F-B9D6-D4FAA0217269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064B1DBA-A830-45BF-8C51-A6C79194B7AB}:573"/>
  <p:tag name="ISPRING_CUSTOM_TIMING_USED" val="1"/>
  <p:tag name="GENSWF_ADVANCE_TIME" val="11.741"/>
  <p:tag name="TIMING" val="|6.598|0.142"/>
  <p:tag name="ISPRING_SLIDE_ID_2" val="{283B6576-1E54-4ABB-B709-9A46F1BDCC1A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6.quiz"/>
  <p:tag name="ISPRING_QUIZ_FULL_PATH" val="C:\Users\Administrator\Desktop\LOP 9_TOAN 9_CHUONG 8_SACHCANHDIEU_BAI 2_TU GIAC NOI TIEP DUONG TRON\quiz\quiz6.quiz"/>
  <p:tag name="ISPRING_QUIZ_RELATIVE_PATH" val="LOP 9_TOAN 9_CHUONG 8_SACHCANHDIEU_BAI 2_TU GIAC NOI TIEP DUONG TRON\quiz\quiz6.quiz"/>
  <p:tag name="ISPRING_CUSTOM_TIMING_USED" val="1"/>
  <p:tag name="GENSWF_SLIDE_UID" val="{9E6D0DEA-331F-42CB-9DFE-17E867CE2710}:1256"/>
  <p:tag name="ISPRING_SLIDE_ID_2" val="{38CF3816-0D14-4F49-B97B-0F9C8AB5A050}"/>
  <p:tag name="GENSWF_ADVANCE_TIME" val="33.32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TIMING" val="|18.934|0.001|0.001|0.001|0.001|0.001"/>
  <p:tag name="ISPRING_SLIDE_ID_2" val="{56B2A5DF-86D6-4DFD-BAD8-9FADF8EA8CAB}"/>
  <p:tag name="GENSWF_ADVANCE_TIME" val="26.740"/>
  <p:tag name="GENSWF_SLIDE_UID" val="{544F7A73-4074-425F-B2EE-CD3FE47C863D}:125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1.quiz"/>
  <p:tag name="ISPRING_QUIZ_FULL_PATH" val="C:\Users\Administrator\Desktop\LOP 9_TOAN 9_CHUONG 8_SACHCANHDIEU_BAI 2_TU GIAC NOI TIEP DUONG TRON\quiz\quiz1.quiz"/>
  <p:tag name="ISPRING_QUIZ_RELATIVE_PATH" val="LOP 9_TOAN 9_CHUONG 8_SACHCANHDIEU_BAI 2_TU GIAC NOI TIEP DUONG TRON\quiz\quiz1.quiz"/>
  <p:tag name="GENSWF_SLIDE_UID" val="{BD2AA0B8-A70C-41B3-B23C-480E1F597B7E}:593"/>
  <p:tag name="ISPRING_CUSTOM_TIMING_USED" val="1"/>
  <p:tag name="ISPRING_SLIDE_ID_2" val="{53F84A2C-ED97-4EFB-99A0-97CA06514CEA}"/>
  <p:tag name="GENSWF_ADVANCE_TIME" val="33.200"/>
  <p:tag name="TIMING" val="|5.601|5.201|0.001|0.001|0.00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5</TotalTime>
  <Words>1245</Words>
  <Application>Microsoft Office PowerPoint</Application>
  <PresentationFormat>Custom</PresentationFormat>
  <Paragraphs>169</Paragraphs>
  <Slides>30</Slides>
  <Notes>30</Notes>
  <HiddenSlides>0</HiddenSlides>
  <MMClips>3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1_Office Theme</vt:lpstr>
      <vt:lpstr>Default Design</vt:lpstr>
      <vt:lpstr>Equation</vt:lpstr>
      <vt:lpstr>UBND THÀNH PHỐ CẨM PHẢ PHÒNG GIÁO DỤC VÀ ĐÀO TẠO</vt:lpstr>
      <vt:lpstr>BÀI 2. TỨ GIÁC NỘI TIẾP ĐƯỜNG TRÒN (Tiết 1)</vt:lpstr>
      <vt:lpstr>PowerPoint Presentation</vt:lpstr>
      <vt:lpstr>PowerPoint Presentation</vt:lpstr>
      <vt:lpstr>BÀI 2. TỨ GIÁC NỘI TIẾP ĐƯỜNG TRÒN (Tiếp)</vt:lpstr>
      <vt:lpstr>PowerPoint Presentation</vt:lpstr>
      <vt:lpstr>BÀI 2. TỨ GIÁC NỘI TIẾP ĐƯỜNG TRÒN (Tiếp)</vt:lpstr>
      <vt:lpstr>PowerPoint Presentation</vt:lpstr>
      <vt:lpstr>PowerPoint Presentation</vt:lpstr>
      <vt:lpstr>PowerPoint Presentation</vt:lpstr>
      <vt:lpstr>PowerPoint Presentation</vt:lpstr>
      <vt:lpstr>BÀI 2. TỨ GIÁC NỘI TIẾP ĐƯỜNG TRÒ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 VẬN DỤ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P 9_TOAN 9_CHUONG 8_SACHCANHDIEU_BAI 2_TU GIAC NOI TIEP DUONG TRON</dc:title>
  <dc:creator>Nguyen Minh Phuong</dc:creator>
  <cp:lastModifiedBy>Windows 10</cp:lastModifiedBy>
  <cp:revision>617</cp:revision>
  <dcterms:created xsi:type="dcterms:W3CDTF">2022-08-03T11:07:12Z</dcterms:created>
  <dcterms:modified xsi:type="dcterms:W3CDTF">2024-08-19T08:57:10Z</dcterms:modified>
</cp:coreProperties>
</file>